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349" r:id="rId3"/>
    <p:sldId id="328" r:id="rId4"/>
    <p:sldId id="329" r:id="rId5"/>
    <p:sldId id="330" r:id="rId6"/>
    <p:sldId id="331" r:id="rId7"/>
    <p:sldId id="332" r:id="rId8"/>
    <p:sldId id="334" r:id="rId9"/>
    <p:sldId id="336" r:id="rId10"/>
    <p:sldId id="337" r:id="rId11"/>
    <p:sldId id="338" r:id="rId12"/>
    <p:sldId id="339" r:id="rId13"/>
    <p:sldId id="342" r:id="rId14"/>
    <p:sldId id="344" r:id="rId15"/>
    <p:sldId id="343" r:id="rId16"/>
    <p:sldId id="345" r:id="rId17"/>
    <p:sldId id="351" r:id="rId18"/>
    <p:sldId id="352" r:id="rId19"/>
    <p:sldId id="35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0" timeString="2023-09-07T09:40:22.4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24 6524,'0'0,"0"-25,0 50,0-1,25-24,-25 25,0 0,25-25,-25 25,25 0,-25-1,0 1,25-25,-25 25,0 0,24-25,-24 25,0-1,25-24,-25 25,0 0,25 0,-25 0,0 0,25-25,-25 24,0 1,25-25,-25 25,0 0,24 0,-24-1,0 1,25 0,-25 0,0 0,0-1,25-24,-25 25,0 0,0 0,25 0,-25-1,0 1,0 0,25-25,-25 25,0 0,0-1,24 1,-24 0,0 0,0 0,0-1,25-24,-25 25,0 0,0 0,25-25,-25 25,0-1,0 1,25-25,-25 25,0 0,0 0,0-1,0 1,25-25,-25 25,0 0,-25-25,0 0,0 0,0 0,1 0,-1 0,0 0,0 0,0 0,1 0,24-25,-25 25,25-25,0 0,25 25,-1 0,1 0,0 25,0 0,0-25,-1 25,1-25,-25 25,25-25,0 24,0-24,-25 25,25-25,-1 0,1 25,0-25,-25-25,25 25,-25-25,0 1,0-1,25 0,-25 0,0 0,24 1,-24-1,0-25,0 25,0 1,0-1,0 0,0 0,0 0,0 1,0-1,0 0</inkml:trace>
  <inkml:trace contextRef="#ctx0" brushRef="#br0" timeOffset="1210.99">6945 5730,'0'-25,"-24"25,24-25,-25 0,0 25,25-24,-25 24,0 24,0 1,25 0,-24 0,24 0,0-1,0 1,0 0,0 0,0 0,0 0,0-1,0 1,0 0,0 0,0 24,0-24,0 0,24 0,-24 24,25-24,-25 0,25 0,0 0,0-25,0 24,-1-24,1 0,0 0,0 0,0-24,-1-1,1 25,-25-25,25 0,0-24,-25 24,25 0,-25 0,24 0,-24-24,0 24,0 0,0 0,0 1,0-26,-24 25,24 0,-25 0,0 1,0-1,0 0,25 0,-24 0,-1 1,0 24,0-25,0 25,1 0,-1 0,0 0,25 25</inkml:trace>
  <inkml:trace contextRef="#ctx0" brushRef="#br0" timeOffset="1615.47">6995 6102,'-25'0,"0"-25,1 25,48 0,1 25,0-25,0 25,0-25,-25 25,24-25,1 24,0 1,0 0,0-25,-25 25,24-25,1 25,0-1,0-24,0 0,-1 0</inkml:trace>
  <inkml:trace contextRef="#ctx0" brushRef="#br0" timeOffset="2300.21">7491 6028,'0'0,"0"-25,-25 25,25 25,25-25,-25 24,0 1,25 0,-25 0,0 0,25-1,-25 1,24 0,1-25,0 0,-25-25,0 0,25 25,-25-24,0-1,0 0,25 25,-25-25,0 0,0 1,24 24,-24 24,25-24,-25 25,0 0,25-25,-25-25,25 25,-25-25,0 1,25-1,-25 0,24 25,-24-25,25 25,0 0,0 0,0 25,-1 0,1-25,-25 25,25-25,-25-25</inkml:trace>
  <inkml:trace contextRef="#ctx0" brushRef="#br0" timeOffset="2438.99">7739 5755,'0'0,"0"-25,-25 25,0 0,25-25,-24 25</inkml:trace>
  <inkml:trace contextRef="#ctx0" brushRef="#br0" timeOffset="4147.57">6722 9178,'0'25,"0"-1,25 1,-25 0,0 0,25 0,-25-1,0 1,24 25,-24-25,0 24,25-24,-25 25,25-1,-25-24,25 25,-25-1,25-24,-25 25,25-1,-25-24,24 25,-24-26,25 26,-25-25,25 25,-25-26,25 1,-25 25,0-25,25-1,-25 1,0 0,0 0,0 0,24-25,-24 24,0 1,0-50,-24 1,24-1,-25 25,25-25,0 0,-25 0,25 1,-25 24,25-25,-25 0,25 0,-24 25,24-25,-25 25,25-24,0 48,0 1,0 0,25 0,-25 0,24-1,-24 1,0 0,25 0,-25 0,25-1,-25 1,25 0,0 0,-1 0,-24-1,25-24,0 0,-25-24,0-1,25 0,-25-25,0 26,25-1,-25 0,0 0,24-24,-24 24,25 0,-25 0,0-24,25 24,-25 0,0 0,0 0,0 0,0 1</inkml:trace>
  <inkml:trace contextRef="#ctx0" brushRef="#br0" timeOffset="4737.06">7689 9996,'-24'0,"24"-25,-25 50,25 0,-25-25,25 25,0 0,-25 0,25-1,0 1,0 25,0-25,0 24,0-24,0 25,0-26,0 26,25-25,-25 24,25-24,-25 25,25-25,-25-1,24 1,-24 0,25-25,0 25,0 0,0-25,-1-25,1 25,0-25,0 0,0 25,-1-25,-24 1,25-26,0 25,-25 0,25-24,-25 24,25-25,-25 1,0-1,0 25,0-24,-25-1,0 25,25-24,-25 24,0-25,1 25,24 1,-25-1,0 25,0-25,0 25,25-25,-24 25,-1 0,25-25,-25 25,0 0,25 25</inkml:trace>
  <inkml:trace contextRef="#ctx0" brushRef="#br0" timeOffset="5018.21">7739 10319,'25'0,"-25"25,25-25,-1 24,1 1,0 0,0 0,-25 0,25-1,-1-24,-24 25,25 0,0 0,0-25,-25 25,25-25,-25 24,25-24,-1 0,-24 25,25-25,0 0,0 0</inkml:trace>
  <inkml:trace contextRef="#ctx0" brushRef="#br0" timeOffset="6062.53">8310 10368,'-25'0,"25"-24,-25 48,25 1,0 0,0 0,25 0,-25-1,25 1,-1 0,1 0,0-25,0 0,0 0,-1 0,-24-25,25 25,-25-25,0 0,0 1,-25-1,1 25,24-25,-25 25,25-25,-25 25,0 0,25-25,-25 25,25-24,0-1,25 25,-25-25,25 25,-25-25,25 25,0-25,-1 25,-24-24,25 24,-25-25,25 25,-25 25,25-1,-25 1,0 0,25 0,-25 0,24-1,-24 1,25 0,0-25,0 0,0 0,-25-25,0 0,0 1,24 24,-24-25,0 0,0 0,0 0,0 1,0 48,25 1,0 0,0-25,-25 25,25-25,-1 0,1 0,-25-25,25 25,0-25,0 0,-25 1,24 24,-24-25,0 0,25 0,-25 0,0 1,0-26,0 25,0 0,0 0,0 1,0-1,-25-25,25 25,0 1,-24-1,24 0,-25 0,25 0,-25 25,25 25,-25-25,25 25,0 0,0 0,0-1,0 1,0 0,0 0,25 0,-25-1,0 1,25 0,-25 0,0 0,25-25,-25 25,0-1,24 1,1 0,-25 0,25-25,-25 25,25-25,0 0,0 0,-1 0,-24-25,25 25,-25-25,25 25,-25-25,0 0,0 1,0-1</inkml:trace>
  <inkml:trace contextRef="#ctx0" brushRef="#br0" timeOffset="6369.48">8508 10021,'-25'0,"25"25,25-50,0 25,0-25,-1 25,1-25,0 1,0 24,24-25,-24 0,25 25,-25-25,-1 0,26 1,-25 24,0-25,-1 0,1 25,0-25,0 0,-50 25</inkml:trace>
  <inkml:trace contextRef="#ctx0" brushRef="#br0" timeOffset="9145.68">7392 6945,'0'-24,"0"48,0 1,0 0,0 0,0 0,0-1,0 1,0 0,0 0,0 0,0-1,0 1,0 0,0 0,0 0,0-1,25-24,-1 0,1-24,0 24,0-25,0 25,-1-25,1 25,-25-25,25 25,0 0,-25-25,25 25,-25-24</inkml:trace>
  <inkml:trace contextRef="#ctx0" brushRef="#br0" timeOffset="9580.92">7466 7169,'-25'0,"25"24,0-48,25 24,0-25,0 0,0 0,-25 0,24 25,1-24,-25-1,25 0,0 0,0 0,-1-24,1 24,0 0,0 0,0 0,-25-24,24 24,1 0,0 0,0 1,0-26,-25 25,24 0,1 1,0-1,-25 0,25 25,-25-25,25 0,-25 1,25 24,-25-25,0 0,0 0,0 50,0 0</inkml:trace>
  <inkml:trace contextRef="#ctx0" brushRef="#br0" timeOffset="10412.99">8434 6028,'0'24,"0"1,0 0,0 0,0 0,0-1,0 1,0 0,0 0,24-25,1 25,0-25,-25-25,25 25,-25-25,25 25,-25-25,24 25,-24-25,25 1,0-1,0 0,-25 0,25 0,-25 1,24-1,-24 0,0 0,0 0,-24 25,24 25,0 0,24-25,1 0,0 0,0 0,0 0,-25 25,24-25,-24 25,0-1,-24-24,-1 25,0-25</inkml:trace>
  <inkml:trace contextRef="#ctx0" brushRef="#br0" timeOffset="10565.82">8458 5928,'0'0,"-24"0,-1 0,25-24</inkml:trace>
  <inkml:trace contextRef="#ctx0" brushRef="#br0" timeOffset="11281.93">8954 5779,'0'25,"0"0,0 0,0 0,0 0,0-1,0 1,0 0,25-25,0 25,0-25,0 0,-25-25,25 25,-1-25,1 25,-25-25,25 25,-25-24,25-1,-25 0,0 0,0 0,-25 0,0 1,0 24,25-25,-24 25,-1 0,25 25,-25-25,25 24,0 1,25-25,-25 25,25 0,-1-25,-24-25,25 25,0 0,-25-25,25 25,0-25,-1 1</inkml:trace>
  <inkml:trace contextRef="#ctx0" brushRef="#br0" timeOffset="11585.2">9252 5531,'0'-24,"-25"24,25 24,0 1,0 0,25-25,-25 25,25 0,-25-1,25 1,0 0,-25 0,24 0,-24-1,25-24,-25 25,25-25,-25 25,25-25,0 0,-1 0,1 0,-25-25,25 25,-25-25</inkml:trace>
  <inkml:trace contextRef="#ctx0" brushRef="#br0" timeOffset="11778.33">9252 5680,'0'0,"0"-25,25 25,0 0,0-24,-1 24,1-25,0 25,0-25</inkml:trace>
  <inkml:trace contextRef="#ctx0" brushRef="#br0" timeOffset="12689.94">9426 5531,'25'0,"-25"25,24-25,-24 25,25 0,-25 0,25-25,-25 24,0 1,25-25,-25 25,0 0,25-25,-25 25,0-1,24-24,-24 25,0-50,0 1,0-1,0 0,0 0,25 0,-25 1,25 24,-25-25,25 25,-25 25,25-25,-1 24,1-24,0 0,0 0,-25-24,25 24,-1-25,-24 0,25 25,-25-25,0 0,0 1,0-1,0 0,-25 25,25 25,0 0,0-1,0 1,25-25,-25 25,25-25,-25 25,25-25,0-25,-1 0,-24 0,0 1,25-1,-25 0,0 0,25 25,-25 25,0 0,25-25,-25 25,25-25,0 0,-1 0,1 0,0 0,0-25,0 25</inkml:trace>
  <inkml:trace contextRef="#ctx0" brushRef="#br0" timeOffset="13300.89">10195 5407,'0'25,"25"-25,-25 25,24-25,-24 25,25 0,0-1,-25 1,0-50,0 1,0-1,25 25,-25-25,0 0,0 0,25 25,-25-24,0-1,24 25,-24-25,25 25,0 0,0 0,-25 25,25-25,-1 25,1-25,0 0</inkml:trace>
  <inkml:trace contextRef="#ctx0" brushRef="#br0" timeOffset="13741.86">10616 5234,'-24'0,"-1"0,25 25,-25-25,25 24,-25-24,25 25,0 0,25-25,0 0,0 0,-1 0,1 0,-25-25,25 25,-25-25,0 1,25 24,-25-25,0 0,0 0,0 0,-25 25,25-24,-25 24,25 24,0 1,0 0,0 0,25 0,0-25,0 0,-1 0,1-25,0 25,25 0,-26-25,1 25,0-25,0 25,0-25,-1 25,1-24</inkml:trace>
  <inkml:trace contextRef="#ctx0" brushRef="#br0" timeOffset="14669.28">8880 6623,'0'0,"25"0,0-25,-1 0,1 0,-25 1,25 24,-25-25,0 0,-25 25,0 0,1 25,-1 0,0-1,25 1,0 0,0 0,0 0,25-25,-25 24,25-24,-1 0,1 0,0-24,0 24,0-25,-25 0,25 25,-1-25,-24 0,25 25,-25-24,25-1,-25 0,25 25,-25-25,0 0,0 1,0-1,-25 25,0 25</inkml:trace>
  <inkml:trace contextRef="#ctx0" brushRef="#br0" timeOffset="14924.44">9277 6276,'-25'0,"25"24,-25-24,25 25,0 0,0 0,25-25,0 25,0-25,0 0,-1 0,1 0,0-25,0 25,0-25,-1 25</inkml:trace>
  <inkml:trace contextRef="#ctx0" brushRef="#br0" timeOffset="15349.02">9475 6152,'-24'0,"24"24,24-24,-24 25,0 0,25 0,-25 0,25-25,-25 24,25 1,-25 0,25 0,-1 0,-24-1,25 1,0 0,0 0,-25 0,25-25,-25 24,0-48,-25 24,25-25,-25 25,0-25,0 0,25 0,-24 1,24-1,-25 0,25 0,0 0,0 1,0-1,0 0,0 0,0 0,0 1,25 24,-1 0,-24 24,0 1,0 0,0 0,0 0,0-1,0 1</inkml:trace>
  <inkml:trace contextRef="#ctx0" brushRef="#br0" timeOffset="15692.61">9773 6077,'0'-25,"-25"50,0 0,25 0,0 0,0-1,25 1,0-25,-25-25,25 25,-25-24,25 24,-25-25,0 0,24 25,1 0,0 0,-25 25,25-25,0 0,-1 0</inkml:trace>
  <inkml:trace contextRef="#ctx0" brushRef="#br0" timeOffset="16365.97">9971 6028,'0'0,"-24"0,48 0,1 24,0-24,-25 25,25-25,0 0,0 0,-1 0,-24-25,25 25,-25-24,0-1,0 0,0 0,25 50,-25 0,25-25,-25 25,25-25,-1 0,-24-25,0 0,25 25,-25-25,0 0,25 1,-25-1,0 0,0 50,0 0,0-1,25-24,0-24,-1 24,1-25,-25 0,25 25,-25-25,0 0,25 0,0 25,-1-24,1 24,0 0</inkml:trace>
  <inkml:trace contextRef="#ctx0" brushRef="#br0" timeOffset="18118.96">3026 9401,'0'-25,"25"0,-25 1,25 24,0-25,-1 25,1-25,0 25,-25-25,25 25,0-25,-1 25,1-24,25 24,-25 0,-1-25,1 25,25-25,-25 25,24-25,1 0,-25 25,24-24,1-1,0 25,-1-25,1 0,-25 0,24 25,1-25,-1 1,-24-1,25 0,-1 0,1 25,-25-25,24 1,1-1,-25 0,24 0,-24 25,25-25,-25 1,-1-1,26 25,-25-25,0 0,-1 25,-24-25,25 25,0-24,0 24,0-25,-1 0,1 25,0 0,-25-25,25 25,0 0,0-25,-1 25,1-24,0 24,0 0,0 0,-25-25,24 25,-24-25,-24 25,-1 0,0 0,0 0,0 0,1 0,-1 0,0 0,25 25,-25-25,0 0,50 0,0 0,0 0,0 0,-1-25,1 25,0 0,0 0,0-25,-1 25,1 0,0 0,0 0,0 0,-25 25,24 0,-24 0,0-1,0 1,0 0,-24-25,24 25,0 0,-25-1,25 1,-25 0,25 0,-25 0,25-1,-25 1,25 0</inkml:trace>
  <inkml:trace contextRef="#ctx0" brushRef="#br0" timeOffset="20252.44">1315 9599,'0'-24,"-25"24,0 0,25 24,0 1,-25-25,25 25,0 0,-25 0,25-1,0 1,0 0,0 0,0 0,-24-1,24 1,0 0,0 0,0 0,24-1,-24 1,25 0,0-25,-25 25,25-25,0-25,-1 25,-24-25,25 0,0 1,0-1,-25-25,25 25,-25 1,0-1,0-124,0 124,-25 25,25-25,0 50,0 0,0 0,25 0,-1-1,1 1,0 0,0-25,0 0,-1 25,1-25,0 0,0 0,0 0,-25-25</inkml:trace>
  <inkml:trace contextRef="#ctx0" brushRef="#br0" timeOffset="20920.51">1637 9203,'0'0,"-25"0,25 24,0 1,25-25,-25 25,25-25,0 25,0-25,-25 25,24-25,-24 24,0 1,0 0,0 0,0 0,0-1,0 1,0 25,0-25,0-1,0 26,0-25,0 0,0-1,0 1,0 0,25 0,0-25,0 0,0-25,-25 0,24 25,-24-25,0 1,25-1,-25 0,0 0,0 0,-25 1,25-1,-24 25,24 25,24-1,1 1,0-25,0 0,0 0,-25-25,24 1,1-1,-25 0,25 0,-25 0,0 1,0-1,0 0,0 0,-25 25,50 25,0 0,0 0,-1-25,1 0,0 0,0 0,0 0,-1-25,1 25</inkml:trace>
  <inkml:trace contextRef="#ctx0" brushRef="#br0" timeOffset="21055.39">2133 9178,'0'0,"-25"-25,1 25,24-25</inkml:trace>
  <inkml:trace contextRef="#ctx0" brushRef="#br0" timeOffset="21428.02">2307 9054,'0'25,"-25"-25,25 24,-25-24,25 25,0 0,0 0,0 0,0-1,0 1,25 0,0-25,0 0,-25-25,24 25,1-25,-25 1,25 24,-25-25,0 0,0 0,-25 25,25 25,25-25,0 0,0 0,-1 0,1 0,0 0,0 0,0 0,-25-25</inkml:trace>
  <inkml:trace contextRef="#ctx0" brushRef="#br0" timeOffset="22423.36">2356 8657,'0'0,"-24"0,-1 25,25-1,25 1,-25 0,24-25,1 25,0 0,0-25,0 24,-1 1,1-25,0 25,0 0,0-25,-25 25,24-1,1 1,0 0,-50-25,25-25,25 25,-25 25,0 0,0-50,0 0,0 0,0 1,0-1,0 0,0 0,0 0,25 25,-25-24,25 24,0 0,-25 24,0 1,24-25,-24 25,0 0,0 0,-24-1,24 1,-25-25,25 25,-25-25,25-25,25 25,-25-25,0 1,25 24,-25-25,24 0,-24 0,25 0,-25 1,0-1,0 0,0 0,0 0,0 1,-25 24,50 0,-25 24,25-24,-25 25,25-25,0 0,-25 25,24-25,1 0,0 0,0-25</inkml:trace>
  <inkml:trace contextRef="#ctx0" brushRef="#br0" timeOffset="22547.79">2853 8483,'0'0,"0"25,-25-25</inkml:trace>
  <inkml:trace contextRef="#ctx0" brushRef="#br0" timeOffset="23084.69">2952 8483,'0'0,"0"25,0 0,-25 0,25-1,0 1,25 0,0-25,-25 25,24-25,-24-25,25 25,-25-25,25 25,-25-25,0 1,0-1,-25 25,25 25,25-1,0 1,0-25,-1 0,-24-25,25 25,-25-24,0-1,25 25,-25-25,0 0,0 0,0 1,0-1,-25 25,25-25,-25 0,25 0,-24 25,24-24,-25 24,25-25,-25 25,25-25,-25 25,25-25,0 50,0 0,25 0,0-1,0-24,-1 25,1 0,0-25,0 0,0 25,-1-25,1 0</inkml:trace>
  <inkml:trace contextRef="#ctx0" brushRef="#br0" timeOffset="23355.38">3175 8384,'0'0,"-25"0,25-25,25 25,-25-25,25 1,0 24,-1-25,1 25,-25-25,25 25,0 0,0 0,-1 25,1-25,0 0,0 25,0-25,-1 0,1 0</inkml:trace>
  <inkml:trace contextRef="#ctx0" brushRef="#br0" timeOffset="23484.46">3448 8210,'0'0,"-25"0,0 0,25-24,25 24</inkml:trace>
  <inkml:trace contextRef="#ctx0" brushRef="#br0" timeOffset="23696.01">3522 8111,'0'25,"0"0,-25-25,25 25,0-1,0 1,0 0,0 0,25 0,0-1,0-24,0 0,-1 0,1 0,0-24,0-1,0 25</inkml:trace>
  <inkml:trace contextRef="#ctx0" brushRef="#br0" timeOffset="23827.69">3770 8062,'-24'0,"-1"24,25-48</inkml:trace>
  <inkml:trace contextRef="#ctx0" brushRef="#br0" timeOffset="31339.76">16024 7541,'-25'0,"25"24,-25 1,25 0,-25 0,1 0,24-1,0 1,-25 0,25 0,-25 0,25-1,-25 1,25 0,-25 0,25 24,-24-24,-1 0,25 0,-25 25,25-26,-25 1,0 25,25-25,-24-1,-1 26,25-25,-25 24,0-24,0 25,25-25,-24 24,-1-24,25 0,-25 24,25-24,-25 25,25-25,-25-1,25 1,-24 0,24 0,0 0,-25-1,25 1,-25 0,25 0,0 0,-25-1,25 1,0 0,-25 0,25 0,-25 0,25-1,0 1,-24-25,24 25,0 0,0 0,-25-25,25 24,-25-24,25 25,0 0,-25-25,25 25,-25 0,25-50,0 0,0 0,0 0,0 1,0-1,0 0,0 0,0 0,0 1,0-1,0 0,0 0,0 0,-24 0,24 1,0-1,0 50,0-1,0 1,0 0,0 0,0 0,0 0,0-1,0 1,0 0,0 0,0 0,0-1,0 1,0 0,0 0,0 0,0-1,-25-24,25 25,0 0,0 0,25-50,-1 25,-24-25,25 0,0 25,0-24,0-1,-1 25,-24-25,25 0,0 0,0 25,0-24,0-1,-1 25,-24-25,25 25</inkml:trace>
  <inkml:trace contextRef="#ctx0" brushRef="#br0" timeOffset="32247.62">16470 7094,'0'-25,"0"1,0-1,0 0,0 50,-24-25,24 25,-25-25,25 24,-25 1,25 0,-25 0,25 0,0-1,-25 1,25 0,0 0,0 24,0-24,0 25,0-25,0 24,0-24,25 25,-25-26,25 26,-25-25,25 0,0-1,-1 1,1-25,0 25,0-25,0 0,-1 0,1 0,0 0,0-25,24 0,-24 1,0-1,0 0,0 0,-1-24,1 24,0-25,0 25,0-24,-25 24,0-25,0 1,0-1,0 1,0 24,-25-25,0 1,0-1,0 25,1-24,-1 24,-25 0,25 0,-24 25,24-25,0 25,-24 0,24 0,0 25,0-25,25 25,0 0,0 0,0-1</inkml:trace>
  <inkml:trace contextRef="#ctx0" brushRef="#br0" timeOffset="32503.38">16619 7243,'0'25,"0"0,25-25,-25 24,25 1,0 0,-25 0,24 0,-24-1,25 1,0 0,0 0,0 0,-1-1,1 1,0-25,0 25,-25 0,25 0,-1-1,1-24,0 25,0-25,0 25,-1-25,1 25,0-25,0 0,0 0</inkml:trace>
  <inkml:trace contextRef="#ctx0" brushRef="#br0" timeOffset="32747.78">17264 7367,'0'0,"0"-25,0 50,0 0,0 0,0-1,25 1,-25 0,25 0,-1-25,-24 25,25-25,0 0,0 0,0 0,-1-25</inkml:trace>
  <inkml:trace contextRef="#ctx0" brushRef="#br0" timeOffset="32891.79">17388 7193,'-25'-24,"0"24,1-25</inkml:trace>
  <inkml:trace contextRef="#ctx0" brushRef="#br0" timeOffset="33363.1">17512 7218,'25'0,"-25"25,25-25,0 25,-25 0,24-25,-24 24,0 1,25-25,-25 25,0 0,0 0,0-1,0-48,0-1,0 0,25 0,-25 0,25 1,-25-1,25 25,-25-25,0 0,24 25,-24-25,25 25,-25-24,25 24,0 0,0 0,-25 24,0 1,24-25,-24 25,25 0,-25 0,25-25,0 0,-25 24,25-24,-1 0,1 0,-25-24,25 24,0 0,0-25,-1 25,-24-25,25 25,0 0,0-25,0 25,-25-25,24 25,-24-24</inkml:trace>
  <inkml:trace contextRef="#ctx0" brushRef="#br0" timeOffset="35869.02">14585 10641,'-25'0,"1"0,-1 0,0 0,50 25,0 0,-25 0,0-1,24 1,-24 0,25 0,-25 0,25 24,0 1,-25-25,25 24,-25 1,24-1,-24 1,25 0,0-1,-25 1,25 0,-25-1,25 1,-25-25,24 24,1-24,-25 25,0-26,25 1,-25 0,0 0,0 0,0-1,25-24,-25 25,0-50,-25 25,25-24,-25 24,25-25,-25 0,1 0,24 0,-25 25,25-24,-25 24,0-25,0 0,1 25,24 25,0 0,24-25,-24 24,25 1,-25 0,25-25,-25 25,25-25,0 0,-1 0,1 0,0 0,-25-25,25 0,0 0,-25 1,24-1,-24 0,25 0,-25 0,0 1,0-1,0 0,0 0,0 0,0 1</inkml:trace>
  <inkml:trace contextRef="#ctx0" brushRef="#br0" timeOffset="36377.37">14833 12402,'0'0,"-25"0,25-24,-24 24,24-25,-25 25,0 0,25 25,-25-25,25 24,-25 1,25 0,-24 0,24 0,-25 24,25-24,0 25,-25-26,25 1,0 25,0-25,0-1,25 1,-25 0,25-25,-1 25,1-25,0 0,0 0,0 0,-1 0,1-25,0 0,25 0,-26 1,1-1,0 0,-25-25,25 26,0-26,-25 0,24 26,-24-1,0-25,0 25,0-24,-24 24,-1 0,25 0,-25 1,0-1,0 25,1-25,-1 25,0-25,0 25,0 0,1 25</inkml:trace>
  <inkml:trace contextRef="#ctx0" brushRef="#br0" timeOffset="36605.5">14833 12477,'0'25,"0"-1,0 1,25 0,-25 0,25-25,0 25,-25-1,24 1,1-25,0 25,-25 0,25-25,0 25,-1-1,1 1,0-25,-25 25,25 0,0 0,-1-25,1 24,0 1</inkml:trace>
  <inkml:trace contextRef="#ctx0" brushRef="#br0" timeOffset="37450.35">15379 12700,'-25'0,"25"25,-25 0,25-1,0 1,0 0,0 0,25 0,-25-1,25-24,0 0,-25 25,25-25,-1-25,-24 1,-24-1,-1 25,0 0,25-25,-25 25,25-25,0 0,25 1,0-1,0 0,-1 0,1 0,0 25,-25-24,25 24,-25 24,0 1,25-25,-25 25,0 0,0 0,24-1,-24 1,25-25,0 0,0-25,-25 1,25 24,-25-25,24 0,-24 0,0 0,0 1,0-1,0 50,0-1,0 1,25-25,-25 25,25-25,-25 25,25-25,0 0,-1 0,-24-25,25 25,0-25,-25 0,25 1,-25-1,0 0,0 0,0 0,0 1,0-1,0 0,0 0,-25 25,25-25,0 1,-25 24,25-25,0 0,0 50,0 0,0-1,0 1,0 0,25 25,-25-26,25 1,-25 0,0 0,25 0,-25-1,0 1,24-25,-24 25,25-25,-25 25,25-25,0 0,-25-25,25 25</inkml:trace>
  <inkml:trace contextRef="#ctx0" brushRef="#br0" timeOffset="37629.99">15751 12601,'0'0,"0"25,-25-25,25-25,25 0,0 25,0-25,-1 0,1 1,0-1,0 0,24 0,-24 0,25 25,-25-24,-1-1,1 0,0 25,0-25,0 25,-1-25</inkml:trace>
  <inkml:trace contextRef="#ctx0" brushRef="#br0" timeOffset="65250.31">4614 13717,'0'-25,"24"50,-24 0,25-25,-25 25,0-1,25 1,-25 0,0 0,25-25,-25 25,0-1,0 1,25 0,-25 0,0 0,0-1,0-48,0-1,-25 25,25-25,0 0,0 0,0 1,0-1,0 0,0 0,0 0,0-24,0 24,0 0,0 0,0 1,25-1,-25 0,0 0,0 0,24 1,-24-1,25 25,0 0,-25 25,25-25,-25 24,25-24,-25 25,25 0,-1 0,-24 0,25-1,-25 1,0 0,25 25,-25-26,0 1,25 25,-25-25,0 24,0-24,0 0,0 0,0-1,25 1,-25 0,0 0,0 0,0-1,24 1,-24 0,25-25,0 0,0 0,0-25,-1 0,1 1</inkml:trace>
  <inkml:trace contextRef="#ctx0" brushRef="#br0" timeOffset="65825.04">5407 14089,'0'-25,"-24"0,24 50,0 0,0 0,0 0,0-1,0 26,0-25,-25 24,25 1,0-25,0 25,0-1,0 1,0-1,-25-24,25 25,0-25,0-1,0 26,0-25,0 0,0-50,0 0,0 0,0 0,0 1,0-26,0 25,0-24,25-1,-25 25,0-24,0-1,0 0,0 25,0-24,0 24,0 0,0 0,0 1,0-1,0 0,25 25,-1 25,-24 0,25-25,0 24,-25 1,25 0,0 0,-1 0,-24-1,25 1,0 0,-25 25,25-25,0-1,-25 1,24 0,-24 0,25 0,-25-1,0 1,25-25,-25 25,0 0</inkml:trace>
  <inkml:trace contextRef="#ctx0" brushRef="#br0" timeOffset="66014.75">5432 14560,'0'0,"-25"0,1 0,-1 0,25-24,0-1,25 25,-25-25,24 0,1 0,0 1,0-1,0 0,-1 0,26 0,-25 0,0 1,-1-1,1 25,0-25,0 0,0 25</inkml:trace>
  <inkml:trace contextRef="#ctx0" brushRef="#br0" timeOffset="67760.43">16247 13593,'0'-25,"0"0,0 1,25 24,-25-25,25 25,-1 0,1 0,0 0,0 25,0-1,0 1,-25 0,24 0,-24 0,0-1,25 1,-25 0,0 0,0 0,0-1,0-48,0-1,0 0,0 0,0 0,0 1,0-1,0 0,25 0,-25 0,0 1,25-1,-25 0,25 0,-25 0,24 1,-24-1,25 0,0 0,0 0,-25 1,25-1,-1 25,-24-25,25 25,-25-25,25 25,0 0,-25 25,25 0,-25 0,0-1,0 1,0 0,0 0,0 0,0-1,0 1,0 25,0-25,0-1,0 26,0-25,0 0,24-1,-24 1,0 0,0 25,0-26,25 1,-25 0,25 0,-25 0,25-1,0 1,-1-25,1 0,0 0,0 0,0 0,-1-25,1 25,0-24,0 24</inkml:trace>
  <inkml:trace contextRef="#ctx0" brushRef="#br0" timeOffset="68044.36">17363 13717,'-25'0,"25"25,0 0,0-1,0 1,0 0,0 0,0 0,25-1,0 1,-25 0,25 0,-25 0,0-1,25-24,-25 25,0 0,24-25</inkml:trace>
  <inkml:trace contextRef="#ctx0" brushRef="#br0" timeOffset="68600.78">17314 13742,'-25'0,"25"-25,0 0,0 0,0 1,25 24,-1-25,1 25,0-25,0 25,0 0,-25-25,24 25,1 0,-25 25,25-25,-25 25,0 0,0-1,0 1,0 0,0 0,0 0,-25-1,25 1,-25 0,25 0,-24-25,24 25,24-25,1 0,0 0,0 0,0 0,0-25,-1 25,1 0,0 0,0 0,0 25,-1-25,1 0,0 0,-25 24,25-24,-25 25,0 0,-25 0,0 0,0-25,1 24,-1 1,-25 0,25-25,-24 25,-1 0,25-25,-24 24,24 1,-25-25,1 0,24 25,0-25</inkml:trace>
  <inkml:trace contextRef="#ctx0" brushRef="#br0" timeOffset="70002.29">11559 13692,'0'25,"25"0</inkml:trace>
  <inkml:trace contextRef="#ctx0" brushRef="#br0" timeOffset="70146.45">11733 14337,'0'25,"0"0,24 0</inkml:trace>
  <inkml:trace contextRef="#ctx0" brushRef="#br0" timeOffset="70273.72">11807 14932,'0'0,"0"25,-25-25,25 25</inkml:trace>
  <inkml:trace contextRef="#ctx0" brushRef="#br0" timeOffset="70393.04">11931 15230,'0'25,"0"0,-25-1</inkml:trace>
  <inkml:trace contextRef="#ctx0" brushRef="#br0" timeOffset="70525.76">12030 15949,'0'0,"0"25</inkml:trace>
  <inkml:trace contextRef="#ctx0" brushRef="#br0" timeOffset="70666.27">12129 16619,'0'0,"0"25,-24 0,24 0</inkml:trace>
  <inkml:trace contextRef="#ctx0" brushRef="#br0" timeOffset="70798.78">12154 16991,'0'25,"0"0,0 0,0-1,0 1,0 0</inkml:trace>
  <inkml:trace contextRef="#ctx0" brushRef="#br0" timeOffset="70906.31">12254 17735,'0'0,"0"50,0-25,0 0,0-1,0 1,0 0</inkml:trace>
  <inkml:trace contextRef="#ctx0" brushRef="#br0" timeOffset="71037.71">12353 18380,'0'0,"0"25,0 0,0 0,0-1,-25 1,25 0,0 0</inkml:trace>
  <inkml:trace contextRef="#ctx0" brushRef="#br0" timeOffset="72141.06">4440 15156,'0'0,"-25"0,25 24,-25-24,1 0,24-24,24 24,1 0,0 0,0-25,0 25,-1-25,1 25,25-25,-1 0,1 1,0-1,24-25,1 25,-1-24,0-1,1 25,-1-24,25-1,-24 25,24 1,-25-26,1 25,-1 0,1 1,-26-1,26 25,-26-25,1 0,0 25,-26-25,26 1,-25 24,0 0,-1-25,1 25,-50 0,1 0,-1 0</inkml:trace>
  <inkml:trace contextRef="#ctx0" brushRef="#br0" timeOffset="73465.51">16272 14635,'0'0,"-25"0,0 0,50 0,0-25,0 25,-1-25,1 25,0 0,0-25,0 25,24-24,1-1,0 0,24 0,-24 0,24 1,25-26,-24 25,24-25,0 26,-25-26,26 0,-1 26,0-26,0 25,-24 0,24 1,-25-26,1 25,-1 0,1 25,-26-24,26-1,-26 25,-24-25,25 25,-26-25,1 25,-25-25,-25 25,1 0,-1 0,0 0,0 25</inkml:trace>
  <inkml:trace contextRef="#ctx0" brushRef="#br0" timeOffset="150019.55">1513 16148,'0'-25,"0"0,0 0,0 1,25 24,-25-25,25 25,-25 25,24-25,-24 24,25 1,-25 0,25-25,-25 25,0 0,25-25,-25 24,0 1,0 0,0-50,0 0,0 1,0-1,0 0,0 0,0 0,25 1,-25-26,0 25,25 0,-25-24,0 24,24-25,-24 26,25-26,0 25,-25 0,25 1,-25-1,25 0,-1 0,1 0,0 25,0 25,-25 0,25-25,-25 25,0 0,24-1,-24 1,0 25,0-25,0-1,0 26,25 0,-25-26,0 26,0 0,0-1,0-24,0 25,0-26,0 26,0-25,0 0,0 24,0-24,0 0,0 0,0 0,25-1,-25 1,0 0,25-25,-25 25,25-25,-25 25,24-25,1 0,0 0</inkml:trace>
  <inkml:trace contextRef="#ctx0" brushRef="#br0" timeOffset="150499.45">2356 16297,'-24'0,"24"24,-25 1,25 0,0 0,0 0,0 0,0-1,0 1,-25 0,25 0,0 24,0-24,0 0,0 0,0 0,0-1,0 1,0 0,0 0,25-25,-25-25,0 0,0 0,25 1,-25-1,0 0,0 0,0-24,0 24,0 0,0 0,0-24,0 24,0 0,0 0,0 0,0 0,0 1,24 24,-24 24,25 1,-25 0,25 0,-25 0,25-25,-25 25,25-1,-25 1,24 0,-24 0,0 0,25-1,-25 1,0 0,0 0,0 0</inkml:trace>
  <inkml:trace contextRef="#ctx0" brushRef="#br0" timeOffset="150640.3">2406 16644,'0'0,"-25"-25,0 25,25-25,25 25,-25-24,25 24,0 0,-25-25</inkml:trace>
  <inkml:trace contextRef="#ctx0" brushRef="#br0" timeOffset="150803.56">2828 16173,'25'0,"-1"-25,1 25,0-25</inkml:trace>
  <inkml:trace contextRef="#ctx0" brushRef="#br0" timeOffset="150968.4">2927 16321,'25'0,"0"-24,-1-1,1 25,0-25,0 25</inkml:trace>
  <inkml:trace contextRef="#ctx0" brushRef="#br0" timeOffset="151704.48">4415 15453,'-25'0,"1"0,-1-24,0 24,25 24,-25-24,0 25,1 0,-1 0,25 0,-25-1,25 26,0-25,-25 24,25-24,0 25,0-1,0 1,0 0,0-26,0 26,0-25,25 24,-25-24,25 0,-25 0,25-25,-1 25,1-25,0 0,0 0,0 0,24 0,-24 0,0-25,0 0,24 0,-24 0,0-24,0 24,-1-25,1 26,0-26,0 0,-25 26,25-26,-25 0,0 1,0 24,0-25,0 26,0-1,-25 0,25 0,-25 0,0 25,0-24,1 24,-1 0,0 0,0 24,0-24,1 25,-1-25</inkml:trace>
  <inkml:trace contextRef="#ctx0" brushRef="#br0" timeOffset="151928.52">4465 15677,'0'24,"-25"-24,25 25,0 0,25-25,-25 25,0 0,25-1,-25 1,24 0,-24 0,25 0,0-1,-25 1,25 0,0 0,-25 0,24-25,1 24,0 1,0-25,-25 25,25 0,-1-25,1 25,0-25</inkml:trace>
  <inkml:trace contextRef="#ctx0" brushRef="#br0" timeOffset="152219.75">4986 15776,'0'-25,"-25"25,25-25,-25 25,25 25,0 0,0 0,0-1,0 1,25-25,-25 25,0 0,0 0,25-1,-25 1,25 0,-25 0,24 0,-24-1,25-24,-25 25,25-25,-25 25,25-25</inkml:trace>
  <inkml:trace contextRef="#ctx0" brushRef="#br0" timeOffset="152379.63">5011 15999,'0'0,"-25"0,0 0,0 0,50 0,0-25,0 25,-1 0,1-25,0 25</inkml:trace>
  <inkml:trace contextRef="#ctx0" brushRef="#br0" timeOffset="152864.64">5283 15850,'-24'0,"24"25,-25-25,0 25,0-25,25 25,-25-1,25 1,0 0,0 0,25-25,0 0,0 0,0 0,-1-25,-24 0,25 25,-25-25,0 1,-25 24,25 24,0 1,25-25,0 0,0 0,0 0,-1-25,1 1,0 24,0-25,0 0,-25 0,24 0,-24 1,25 24,-25-25,0 0,0 0,0 0,0 1,0-1,-25 0,25 0,0 0,-24 1,24-1,-25 25,25 25,0-1,0 1,0 0,0 0,25 0,-25-1,0 1,24 0,-24 0,25 0,-25-1,25-24,-25 25,25-25,-25 25,25-25,-1 0,1 0,0 0,0 0</inkml:trace>
  <inkml:trace contextRef="#ctx0" brushRef="#br0" timeOffset="153036.15">5432 15726,'-25'0,"1"0,24-25,24 25,1-24,0 24,0-25,0 25,-1-25,1 0,25 25,-25-25,24 25,-24-24</inkml:trace>
  <inkml:trace contextRef="#ctx0" brushRef="#br0" timeOffset="153619.1">3919 16694,'-25'0,"1"0,48-25,1 25,0 0,0-25,0 25,24-25,1 25,-1-25,26 1,-1-1,1 0,-1 0,0 0,1 1,24-1,-25 0,26 0,-26 0,25 0,-24 1,-1-1,1 0,-1 0,0 0,1 1,-26-1,1 25,0-25,-26 25,26-25,-25 25,0 0,-50 0</inkml:trace>
  <inkml:trace contextRef="#ctx0" brushRef="#br0" timeOffset="154261.33">4514 16942,'0'0,"-24"0,-1 0,25-25,-25 0,0 25,25 25,-25-25,25 25,-24-1,24 1,-25 0,25 0,-25 0,25 24,-25-24,25 25,-25-1,25 1,0-1,0 1,0-25,0 24,0-24,0 25,0-25,0 0,25-1,-25 1,25 0,0 0,0-25,-1 0,26 0,-25 0,0 0,24-25,-24 0,25 0,-26 1,26-1,-25-25,24 0,-24 26,0-26,0 0,0 1,0-1,-25 25,24-24,-24-1,0 25,0-24,-24 24,-1 0,0 0,0 1,0-1,0 25,-24-25,24 25,-25 0,26 0,-26 0,25 25,0-25,1 25,-1-25,25 24</inkml:trace>
  <inkml:trace contextRef="#ctx0" brushRef="#br0" timeOffset="154498.15">4663 17190,'-25'0,"1"0,24 24,-25-24,25 25,0 0,0 0,0 0,0-1,0 1,25 0,-25 0,24 0,-24-1,25 26,0-25,-25 0,25 0,0-1,-1 1,1 0,0 0,0-25,0 25,0-25,-1 24,1-24,0 25,0-25</inkml:trace>
  <inkml:trace contextRef="#ctx0" brushRef="#br0" timeOffset="155401.1">5308 17314,'-25'0,"1"0,24-25,0 50,0-1,0 1,0 0,0 0,24 0,-24-1,0 1,25 0,-25 0,0 0,25 0,-25-1,25-24,-25 25,25 0,-1-25,1 0,0 0,-25-25,25 0,-25 1,25-1,-25 0,0 0,24 0,-24 0,25 1,-25-1,25 25,0 0,-25 25,0-1,25-24,-25 25,0 0,24-50,-24 0,0 1,0-1,25 25,-25-25,0 0,25 25,-25-25,25 25,0 0,-25 25,24 0,-24 0,25 0,0-1,-25 1,25-25,-25 25,25-25,0 0,-25-25,24 25,-24-25,0 1</inkml:trace>
  <inkml:trace contextRef="#ctx0" brushRef="#br0" timeOffset="155533.1">5283 17041,'-24'-25,"-1"25,0 0,25-25,-25 0,50 1</inkml:trace>
  <inkml:trace contextRef="#ctx0" brushRef="#br0" timeOffset="156005.44">6350 15999,'0'0,"-25"0,0 25,1-25,24-25,24 25,1 0,0 0,0-25,0 25,-1-25,1 25,0 0,0 0,0-24,-1 24,1 0,0 0,0 0</inkml:trace>
  <inkml:trace contextRef="#ctx0" brushRef="#br0" timeOffset="156205.91">6325 16222,'0'0,"-25"0,1 25,48-50,1 25,0-25,0 25,0-24,-1 24,26-25,-25 25,0-25,-1 25,26-25,-25 25,0 0,-1-25,1 25</inkml:trace>
  <inkml:trace contextRef="#ctx0" brushRef="#br0" timeOffset="-150473.54">6970 14908,'0'-25,"0"0,0 50,0 0,0-1,0 1,0 0,0 0,0 0,25-1,-25 1,0 0,0 0,0 0,25-25,-25 24,0 1,0 0,25-25,-25 25,0-50,0 0,0 0</inkml:trace>
  <inkml:trace contextRef="#ctx0" brushRef="#br0" timeOffset="-149904.86">6871 15429,'25'0,"0"0,-1 0,-24-25,25 25,0 0,0 0,-25-25,25 25,-1 0,-24-25,25 25,0 0,0 0,0-25,-1 25</inkml:trace>
  <inkml:trace contextRef="#ctx0" brushRef="#br0" timeOffset="-149324.88">7020 15701,'0'-24,"0"-1,25 0,-1 0,1 25,-25-25,25 25,0 0,0 0,-1 0,-24 25,0 0,0 0,0 0,0-1,0 1,-24 0,24 25,-25-26,0 1,25 0,-25 0,0 0,1-1,24 1,-25-25,25 25,-25-25,25 25,-25-25,50 0,0 0,0-25,-1 25,1-25,0 25,0-25,0 25,-1-24,1 24,0-25,0 25,0 0,-1-25,1 25,0 0,-25-25,25 25,0 0,-1-25,1 25</inkml:trace>
  <inkml:trace contextRef="#ctx0" brushRef="#br0" timeOffset="-148413">7565 14709,'25'0,"-25"-25,0 50,-25-25,25 25,-24-25,24 25,-25 0,25-1,0 1,0 0,-25 0,25 0,0-1,0 1,-25 0,25 0,0 0,0-1,0 1,0 0,0 0,0 0,0-1,0 1,0 0,25-25,-25 25,0 0,25-1,-25 1,25-25,-25 25,24-25,-24 25,25-25,0 25,0-25,0 25,-1-25,1 0,0 0,0 0,0 0,-1 0,1 0</inkml:trace>
  <inkml:trace contextRef="#ctx0" brushRef="#br0" timeOffset="-147844.82">7838 14684,'25'0,"-25"-24,25 24,0 0,-25-25,24 25,1 0,-25-25,25 25,0 0,0-25,0 25,-1-25,1 25,-25-24,25 24</inkml:trace>
  <inkml:trace contextRef="#ctx0" brushRef="#br0" timeOffset="-147605.02">7987 14660,'0'0,"0"-25,0 50,0-1,0 1,0 0,25-25,-25 25,0 0,0-1,25 1,-25 0,0 0,0 0,0-1,0 1,0 0,0 0,0 0</inkml:trace>
  <inkml:trace contextRef="#ctx0" brushRef="#br0" timeOffset="-146917.16">8235 14932,'0'25,"25"-25,-25 25,0 0,25-25,-25 25,0-1,25 1,-25 0,0 0,0 0,24-1</inkml:trace>
  <inkml:trace contextRef="#ctx0" brushRef="#br0" timeOffset="-146645.18">8334 14808,'25'0,"0"0,0 0,0-24,-1 24,1-25,0 25,0 0,0 0,-1-25,1 25,0 0,0-25,0 25,-1 0</inkml:trace>
  <inkml:trace contextRef="#ctx0" brushRef="#br0" timeOffset="-146320.91">8706 14536,'25'0,"0"0,0-25,0 25,-1 0,1 0,0 0,-25-25,25 25,0 0,-1 0,1-25,0 25,0 0,-25-25,25 25,0 0</inkml:trace>
  <inkml:trace contextRef="#ctx0" brushRef="#br0" timeOffset="-146076.9">8930 14461,'0'25,"0"0,0 0,0-1,0 1,0 0,0 0,0 0,0-1,0 1,0 0,0 0,0 0,0-1,0 1,0 0,24 0</inkml:trace>
  <inkml:trace contextRef="#ctx0" brushRef="#br0" timeOffset="-145720.58">9054 14833,'0'-25,"0"1,25 24,-1-25,1 25,0 0,0 0,-25 25,0-1,0 1,0 0,0 0,0 0,-25-1,25 1,-25 0,25 0,-25 0,25-1,25-24,-25-24,25 24,0-25,0 25,-1-25,1 25,-25-25,25 25</inkml:trace>
  <inkml:trace contextRef="#ctx0" brushRef="#br0" timeOffset="-145352.27">9054 14163,'25'0,"-1"0,1 0,0 0,0 0,0 25,24-25,-24 25,25 0,-26-25,26 25,0-1,-26 26,26-25,-25 0,0 24,-1 1,1-25,0 24,-25 1,25 0,-25-26,0 26,-25 0,25-1,-25-24,0 25,1-1,-1-24,0 25,0-26,-24 1,24 25,0-25,0-1</inkml:trace>
  <inkml:trace contextRef="#ctx0" brushRef="#br0" timeOffset="-144457.22">10071 14213,'-25'0,"25"25,-25-25,25 25,-25-1,25 1,0 0,0 0,-25 0,25 0,0-1,-24 1,24 0,0 0,-25 0,25 24,0-24,0 0,0 24,-25-24,25 0,0 25,0-26,0 26,0-25,0 24,0-24,0 0,25 25,-25-26,0 1,25 0,-25 0,24 0,-24-1,25-24,-25 25,25 0,0-25,0 25,0-25,-1 0,1 0,0 0,0 0,0-25</inkml:trace>
  <inkml:trace contextRef="#ctx0" brushRef="#br0" timeOffset="-143680">10220 14436,'-25'0,"0"25,0-25,25 25,-25-25,25 25,-24 0,24-1,0 1,24 0,1-25,0 25,0-25,0 0,-1 0,1 0,-25 25,25-25,0 0,0 0,-1 24,1-24,-25 25,0 0,-25 0,1-25,24 25,-25-25,0 24,0-24,0 0,1 0,-1 25,0-25,25-25,0 1</inkml:trace>
  <inkml:trace contextRef="#ctx0" brushRef="#br0" timeOffset="-143061.18">10443 14808,'0'-24,"0"-1,25 25,-25-25,24 25,1 0,-25-25,25 25,0 0,0 25,-25 0,0 0,0-1,0 1,-25 0,25 0,-25 0,0-1,0 1,1 0,24 0,24-25,-24-25,25 25,0 0,0 0,-25-25,25 25,-1 0,1 0,-25-25,25 25,0 0,0-24,-1 24,1 0,0 0,-25-25,25 25</inkml:trace>
  <inkml:trace contextRef="#ctx0" brushRef="#br0" timeOffset="-142673.54">10641 14560,'0'0,"0"25,0-50,25 25,0 0,0 0,-1 0,-24-24,25 24,0 0,0 0,0 0,-25-25,24 25,1 0,0-25,0 25,0 0</inkml:trace>
  <inkml:trace contextRef="#ctx0" brushRef="#br0" timeOffset="-142280.91">11063 14312,'0'-25,"-25"25,0 0,0 0,25 25,-24-25,24 25,0 0,0 0,24 0,1-1,0 1,0-25,0 25,-1 0,1-25,0 0,0 25,0-25,-25 24,25-24,-25 25,0 0,0 0,0 0,-25-25,0 0,0 24,0-24,25 25,-25-25,1 0,-1 25,0-25</inkml:trace>
  <inkml:trace contextRef="#ctx0" brushRef="#br0" timeOffset="-142024.86">11311 14486,'0'-25,"0"50,0 0,25 0,-25-1,25 1,-25 0,24-25,-24 25,0 0,25-25,-25 24,25-24,-25 25</inkml:trace>
  <inkml:trace contextRef="#ctx0" brushRef="#br0" timeOffset="-141677.48">11137 14039,'0'0,"-25"0,25-24,25 24,0 0,0 0,0 0,0 0,24 0,-24 24,25 1,-1-25,-24 25,25 0,-1 24,1-24,-1 25,-24-25,25 24,-25 1,-1 0,1-1,-25 26,25-26,-25 1,0-1,-25 1,0 0,25-1,-24 1,-26-1,25-24,0 25,-24-1</inkml:trace>
  <inkml:trace contextRef="#ctx0" brushRef="#br0" timeOffset="-136803.46">7144 16321,'0'-24,"25"24,-25-25,24 25,1-25,0 25,0-25,0 25,-1 0,1 0,0-25,0 25,0 0,-1 0,1 0,0 0,0 0,-25-24,25 24,-1 0,1 0,0 0,0 0,0-25,-1 25,1 0,0 0,0-25,0 25,-1 0,1 0,0-25,0 25,0 0,-1 0,1 0,0 0,0-25,0 25,0 0,-1 0,1-24,0 24,25 0,-26-25,26 25,-25 0,0-25,24 25,-24 0,25-25,-26 25,26 0,0 0,-26-25,26 25,0 0,-26 0,26-24,0 24,-1 0,1 0,-1 0,1-25,0 25,-1 0,1 0,0-25,-1 25,26 0,-26-25,1 25,24 0,-24-25,-1 25,26 0,-26-24,26 24,-26 0,26-25,-26 25,26 0,-25-25,-1 25,26 0,-26 0,1-25,24 25,-24 0,-1 0,1 0,0 0,-26 0,26-25,0 25,-1 0,-24 0,25 0,-26 0,26-24,-25 24,24 0,-24 0,0 0,0-25,0 25,-1 0,1-25,0 25,0 0,-25-25,25 25,0 0,-25-25,24 25,1-24,0 24</inkml:trace>
  <inkml:trace contextRef="#ctx0" brushRef="#br0" timeOffset="-130982.15">7441 16768,'25'0,"0"0,0 0,0 0,-25-25,24 25,1 0,0 0,-25-25,25 25,0-24,-1 24,1-25,0 25,0-25,0 25,-25-25,24 25,1 0,0-25,0 25,-25-24,25 24,-25 24</inkml:trace>
  <inkml:trace contextRef="#ctx0" brushRef="#br0" timeOffset="-130602.86">7813 16694,'0'-25,"0"50,0-1,0 1,0 0,0 0,25-25,-25 25,0-1,0 1,0 0,0 0,25 0,-25-1,0 1,0 0,25-25,-25 25,0 0,0-1,25-24,-25 25,0-50,0 1</inkml:trace>
  <inkml:trace contextRef="#ctx0" brushRef="#br0" timeOffset="-129983.14">8235 16867,'0'25,"0"0,0 0,0-1,0 1,0 0,0 0,25-25,-25 25,0-1,0 1,0 0,0 0,0 0,0-1,25-24,-25-24,0-1,-25 0,25 0,0 0,-25 1,25-1,-25 25,25-25,0 50,0 0,0-1,25 1,-25 0,0 0,0 0,25-25,-25 24,0 1,0 0,0 0</inkml:trace>
  <inkml:trace contextRef="#ctx0" brushRef="#br0" timeOffset="-128611.53">8706 16346,'-24'25,"-1"0,25 0,-25 0,25-1,-25 1,25 0,0 25,-25-26,25 1,0 0,-24 25,24-26,0 26,0-25,0 24,0-24,0 25,0-25,24-1,-24 26,0-25,25 0,-25-1,25 1,-25 0,25-25,-25 25,25 0,-1-25,-24 24,25-24,0 0,0 0,0 0,-1 0,1 0,0 0</inkml:trace>
  <inkml:trace contextRef="#ctx0" brushRef="#br0" timeOffset="-128199.54">9004 16545,'0'-25,"0"0,-25 25,25-25,0 1,-25 24,1 0,-1 24,0 1,0-25,25 25,-25 0,25 0,-24-1,24 1,0 0,24 0,1 0,-25-1,25-24,0 25,0-25,-1 25,1-25,0 25,0-25,0 25,0-25,-25 24,24-24,1 25,-25 0,-25-25,25 25,-24-25,-1 0,25 25,-25-25,0 0,0 0,0 0,1 0</inkml:trace>
  <inkml:trace contextRef="#ctx0" brushRef="#br0" timeOffset="-127829.95">9227 16793,'0'-25,"25"25,0 0,0 0,0 0,-25 25,24-25,-24 25,0-1,0 1,0 0,0 0,0 0,0-1,-24 1,24 0,0 0,-25-25,25 25,25-25,-1 0,-24-25,25 25,0 0,0 0,0-25,-1 25</inkml:trace>
  <inkml:trace contextRef="#ctx0" brushRef="#br0" timeOffset="-127574.44">9550 16694,'0'0,"0"24,-25-24,0 0,25-24,25 24,-25-25,25 25,0 0,-1-25,1 25,0-25,0 25,24-25,-24 25,0 0,0-24,24 24,-24-25,0 25,0 0,0 0,-1-25,1 25,0 0</inkml:trace>
  <inkml:trace contextRef="#ctx0" brushRef="#br0" timeOffset="-127178.86">10244 16222,'0'-25,"0"1,-24 24,-1 0,0 0,25 24,-25-24,25 25,-25-25,25 25,0 0,0 0,25-25,-25 24,25 1,0-25,0 25,-1-25,1 25,0-25,-25 25,25-25,0 25,-1-1,-24 1,0 0,-24-25,24 25,-25-25,0 0,25 25,-25-25,0 0,25 24,-24-24,-1 0</inkml:trace>
  <inkml:trace contextRef="#ctx0" brushRef="#br0" timeOffset="-126938.86">10492 16371,'0'0,"-24"0,24 25,0 0,0 0,0-1,0 1,24 0,-24 0,25-25,-25 25,0-1,25-24,-25 25,25 0,-25 0,25-25,-25 25</inkml:trace>
  <inkml:trace contextRef="#ctx0" brushRef="#br0" timeOffset="-126606.05">10517 16123,'0'0,"0"-25,-25 25,25-25,25 1,0 24,0 0,0 0,24 0,-24 0,25 0,-26 24,26-24,0 25,-1 0,-24 0,25 0,-1 24,-24 1,0-25,24 24,-49 1,25 24,-25-24,0 24,0 1,-25-26,1 26,-1-26,0 26,0-26,-24-24,24 25,0-25,-25 24,26-24</inkml:trace>
  <inkml:trace contextRef="#ctx0" brushRef="#br0" timeOffset="-124974.05">11038 13717,'0'0,"0"25,0 0,0-1,0 1,0 0,0 0,0 0,-25-25,25 24,0 1,-25-25,25 25,0 0,0 0,-24-1,24 1,-25 0,25 25,-25-26,25 26,-25 0,0-1,1 1,-1 24,0-24,0 0,0-1,1 26,-1-26,0 1,-25-1,26 1,-1 24</inkml:trace>
  <inkml:trace contextRef="#ctx0" brushRef="#br0" timeOffset="-124198.54">10071 15949,'0'-24,"0"-1,0 50,0-1,0 1,0 0,0 0,-25 24,25-24,-25 25,25-1,-25 1,0 0,1-1,-1 26,-25-1,25 1,1-1,-26 0,25 1,-24-26,24 26,0-26,0 1,0 0,1-1,-1 1,0-25,0-1,25 1,0 0,-25 0</inkml:trace>
  <inkml:trace contextRef="#ctx0" brushRef="#br0" timeOffset="-122863.52">6499 18231,'-25'0,"25"-24,25 24,0 0,-1-25,1 25,0 0,0 0,-25-25,25 25,-1 0,1-25,0 25,0-25,0 25,-1 0,1 0</inkml:trace>
  <inkml:trace contextRef="#ctx0" brushRef="#br0" timeOffset="-122626.25">6548 18331,'25'0,"0"0,0 0,-25-25,25 25,-1 0,1-25,0 25,0 0,0-25,-1 25,1 0,0 0,0 0</inkml:trace>
  <inkml:trace contextRef="#ctx0" brushRef="#br0" timeOffset="-121834.85">7615 17959,'0'0,"0"-25,0 0,-25 25,25 25,25-25,-25 25,0-1,0 1,0 0,0 0,0 0,25-25,-25 24,0 1,0-50,25 25,-25-24,0-1,0 0,0 0,0 0,-25 25,25-24,0-1,-25 0,25 0,-25 25,25 25,25 0,-25 0,0-1,25 1,-25 0,0 0,0 0,25-25,-25 24</inkml:trace>
  <inkml:trace contextRef="#ctx0" brushRef="#br0" timeOffset="-121543.18">7541 18281,'-25'0,"25"25,25-50,-1 25,1-25,0 0,0 25,0 0,-25-24,24 24,1 0,0-25,0 25,0 0,-1 0</inkml:trace>
  <inkml:trace contextRef="#ctx0" brushRef="#br0" timeOffset="-121166.2">7739 18380,'0'-25,"25"25,0 0,-1 0,1 25,-25 0,0 0,-25 0,25-1,0 1,-24 0,24 0,-25 0,25 0,-25-25,25 24,-25-24,25 25,-25-25,25 25,-24-25,48 0,1 0,0-25,0 25,0 0,-1-25,1 25,0-24,25 24,-26-25,1 25,0 0,0-25,0 25,0 0</inkml:trace>
  <inkml:trace contextRef="#ctx0" brushRef="#br0" timeOffset="-119651.2">8558 17760,'-25'0,"25"25,-25-25,25 25,0 0,-25-25,25 24,0 1,0 0,0 0,0 0,0-1,0 1,0 0,0 0,0 0,0-1,0 1,0 0,25 0,-25 0,0-1,0 1,0 0,0 0,0 0,25-1,-25 1,25 0,-25 0,24 0,1-1,0-24,0 25,0 0,-1-25,1 0,0 0,0 0,0 0,-1 0,1 0,0 0,0-25</inkml:trace>
  <inkml:trace contextRef="#ctx0" brushRef="#br0" timeOffset="-119318.88">8979 17859,'0'0,"0"-24,0 48,0 1,0 0,0 0,25 0,-25-1,0 26,25-25,-25 0,0-1,0 26,25-25,-25 0,0-1,0 1,25-25,-25 25</inkml:trace>
  <inkml:trace contextRef="#ctx0" brushRef="#br0" timeOffset="-118774.21">9302 17859,'-25'25,"50"0,0-25,-1 0,1 0,0 0,0-25,0 25,-1 0,1 0,25-25,-25 25,-1 0,1-24,0 24,0 0,24-25,-24 25</inkml:trace>
  <inkml:trace contextRef="#ctx0" brushRef="#br0" timeOffset="-118458.1">10170 17562,'0'0,"-25"0,25-25,25 25,0-25,0 25,-1-25,1 0,0 25,0-24,0 24,24-25,-24 25,0-25,0 25</inkml:trace>
  <inkml:trace contextRef="#ctx0" brushRef="#br0" timeOffset="-118249.88">10368 17413,'0'0,"0"25,-24-25,-1 0,25 24,25 1,-25 0,24 0,-24 0,0 0,0-1,25 1,-25 0,0 0,25 0,-25-1,0 1,0 0,25 0</inkml:trace>
  <inkml:trace contextRef="#ctx0" brushRef="#br0" timeOffset="-117806.19">10616 17611,'25'0,"0"0,-25 25,0 0,0 0,0 0,0-1,0 1,0 0,25-25,-25-25,25 25,-1-25,1 25,0-24,0 24</inkml:trace>
  <inkml:trace contextRef="#ctx0" brushRef="#br0" timeOffset="-117574.51">10443 18033,'0'25,"-25"-25,50-25,0 25,-1-25,1 25,0-25,0 25,0-24,24 24,-24-25,0 0,24 25,1-25,-25 25,0-25</inkml:trace>
  <inkml:trace contextRef="#ctx0" brushRef="#br0" timeOffset="-117326.93">10641 18207,'0'0,"-25"0,50 0,-25-25,25 25,0 0,0-25,-25 0,24 25,1-25,0 25,0-24,0 24,-1-25,1 25</inkml:trace>
  <inkml:trace contextRef="#ctx0" brushRef="#br0" timeOffset="-117123.15">10790 18157,'0'25,"0"0,0-1,0 1,0 0,0 0,0 0,0-1,0 1,0 0,0 0</inkml:trace>
  <inkml:trace contextRef="#ctx0" brushRef="#br0" timeOffset="-116878.78">11013 18306,'-25'0,"25"25,-24-25,24 24,0 1,0 0,0 0,0 0,0-1,0 1</inkml:trace>
  <inkml:trace contextRef="#ctx0" brushRef="#br0" timeOffset="-116462.2">10914 17388,'25'0,"0"25,-1-25,1 25,25-25,-1 24,1 1,0 0,-1 25,1-25,-25 24,24 1,1-1,-25 1,0 24,-1-24,1 0,-25 24,0-24,0-1,0 1,-25 24,1-24,-1-1,-25 1,1-25,24 24,-50 1</inkml:trace>
  <inkml:trace contextRef="#ctx0" brushRef="#br0" timeOffset="-38670.09">19050 8136,'-25'0,"0"0,1 0,24 25,-25-25,0 0,25 25,-25-25,25 24,-25-24,25 25,-24-25,24 25,-25 0,0 0,25-1,-25 1,25 0,-25 0,25 0,0-1,0 1,0 0,0 0,0 0,0-1,0 1,0 0,0 0,0 0,0-1,0 1,25 0,-25 0,0 0,25-25,-25 24,25 1,0 0,-1-25,-24 25,25-25,0 0,0 0,0 0,-1-25,1 25,0-25,0 0,0 1,-1 24,1-25,0 0,-25 0,25 0,0 1,-25-1,24-25,-24 25,25 1,-25-26,0 25,0-24,0 24,0-25,0 25,0 1,0-1,-25 0,25 0,0 0,-24 25,24-24,-25 24,0-25,0 25,0 0,1 0,24 25,0-1,0 1</inkml:trace>
  <inkml:trace contextRef="#ctx0" brushRef="#br0" timeOffset="-38335.46">19100 8483,'-25'0,"25"25,0 0,0 0,0-1,0 1,25 0,-25 0,0 0,24-1,-24 1,0 0,0 0,25 0,-25-1,25 1,-25 0,0 0,25 0,-25-1,25-24,-25 25,24 0,1 0,0-25</inkml:trace>
  <inkml:trace contextRef="#ctx0" brushRef="#br0" timeOffset="-37666.89">19521 8781,'0'25,"0"-1,0 1,0 0,25 0,-25 0,25-1,-25 1,0 0,25-25,-25 25,25-25,-1 0,-24-25,25 25,-25-25,25 25,-25-25,25 25,-25 25,25-25,-1 0,-24-25,25 25,-25-24,25 24,-25-25,25 25,-25-25,25 25,-25 25,24-25,-24 25,0-1,25 1,-25 0,0 0,25-25</inkml:trace>
  <inkml:trace contextRef="#ctx0" brushRef="#br0" timeOffset="-37447.46">19621 8508,'-25'0</inkml:trace>
  <inkml:trace contextRef="#ctx0" brushRef="#br0" timeOffset="-36982.92">19993 8558,'24'0,"1"0,0 0,0 0,0 0,-1 0,1 0,0 0,0 0,0 0,-1 0,1 0,0-25,0 25,0 0,-1 0,1 0</inkml:trace>
  <inkml:trace contextRef="#ctx0" brushRef="#br0" timeOffset="-36770.36">20117 8731,'0'25,"24"-25,1 0,0 0,0 0,0 0,-1 0,1 0,0-25,0 25,0 0,-1 0,1 0,0 0,0 0,0-25</inkml:trace>
  <inkml:trace contextRef="#ctx0" brushRef="#br0" timeOffset="-36306.96">21010 8210,'0'-24,"-25"24,0 0,0 24,25 1,-25-25,25 25,-24 0,24 24,-25-24,25 0,0 0,-25 24,25-24,0 25,0-25,0 24,0-24,0 25,0-26,0 1,0 0,25 0,-25 0,25-1,-1-24,1 25,0-25,0 0,0 0,-1 0,1-25,0 25,25-24,-26 24,1-25,0 0,0 0,0 0,-1 1,1-1,0-25,-25 25,25 1,-25-26,0 25,0-24,0 24,-25-25,25 25,-25 1,0-1,1 0,-1 0,-25 0,25 25,1 0,-1 0,0 0,0 0,0 0</inkml:trace>
  <inkml:trace contextRef="#ctx0" brushRef="#br0" timeOffset="-36059.12">21034 8533,'0'25,"0"-1,0 1,0 0,0 0,0 0,0 24,25-24,-25 0,0 0,25 24,0-24,-25 0,25 0,-25 24,24-24,1 0,-25 0,25 0,0-1,0 1,-25 0,24 0,1-25,-25 25,25-1,0 1</inkml:trace>
  <inkml:trace contextRef="#ctx0" brushRef="#br0" timeOffset="-35775.19">21506 9004,'0'0,"0"-25,-25 25,25 25,0 0,0 0,0 0,0-1,0 1,25 0,-25 0,0 0,24-1,-24 1,0 0,25 0,-25 0,0-1,25-24,-25 25,25 0,-25 0,25 0</inkml:trace>
  <inkml:trace contextRef="#ctx0" brushRef="#br0" timeOffset="-35150.02">21456 9302,'0'0,"-25"0,50 0,0 0,0 0,-1 0,1 0,25 0,-25 0,-1 0,1 0,0 0,0 0,0-25,-25 0,-25 25,0 0,0 0,0 25,25 0,0 0,0-1,0 1,25-25,0 0,0-25,0 25,-25-24,25 24,-25-25,0 0,-25 25,25 25,25-25,-1 0,1 0,-25-25,25 25,-25-25,25 25,0-25,-25 1,24-1,-24 0,25 25,-25-25,0 0,0 1,-25 48,25 1,0 0,0 0,0 0,0-1,0 1,0 0,0 0,0 0,0-1,0 1,0 0,25-25,-25 25,25 0,0-25,0 0,-25-25</inkml:trace>
  <inkml:trace contextRef="#ctx0" brushRef="#br0" timeOffset="-34994.05">21779 9227,'0'0,"-25"0,25-24,25 24,-1 0,1 0,0 0,25 0,-26 0,1 0</inkml:trace>
  <inkml:trace contextRef="#ctx0" brushRef="#br0" timeOffset="-34082.92">22076 8582,'0'0,"25"0,0 0,0 0,-1 0,1 0,0 0,0-24,0 24,-1 0,1 0,0 0,0 0,0 0,-1 0,1 0,-50 0,1 0,-1 0,0 0,0 0,0 0,1 0,-1 0,0 0,0 0,50 0,0 0,0 0,-1 0,1 0,0 0,0 0,0 0,-1 0,1 0,-25-25,25 25</inkml:trace>
  <inkml:trace contextRef="#ctx0" brushRef="#br0" timeOffset="-33486.15">23292 8062,'24'0,"-24"-25,25 25,-25-25,0 0,0 50,-25-25,25 25,-24 0,24-1,0 1,-25 0,25 0,0 0,0-1,-25 1,25 0,0 25,0-26,0 1,0 0,25 0,-25 0,25-1,-25 1,24 0,1 0,0 0,0-25,0 24,-1-24,1 0,0 0,0 0,0 0,-1 0,1-24,0 24,-25-25,25 0,-25 0,0 0,25 1,-25-1,0-25,0 25,0 1,0-26,0 25,-25-24,25 24,-25-25,25 25,-25 1,25-1,-25 0,1 0,24 0,-25 25,0 0,0-25,0 25,1 25,-1 0,25 0,-25 0</inkml:trace>
  <inkml:trace contextRef="#ctx0" brushRef="#br0" timeOffset="-33162.93">23416 8359,'0'25,"0"0,0 0,24-1,-24 1,0 0,25 0,-25 0,0-1,25 1,-25 25,25-25,-25-1,25 1,-25 25,24-25,-24-1,0 1,25 0,-25 0,0 0,25-1,-25 1,25 0,-25 0,25-25,-1 25</inkml:trace>
  <inkml:trace contextRef="#ctx0" brushRef="#br0" timeOffset="-32210.07">23812 8756,'0'0,"-24"25,24 0,0-1,-25 1,25 0,0 0,0 0,0-1,0 1,0 0,25 0,-25 0,24 0,1-25,-25 24,25-24,0 0,-25-24,0-1,0 0,0 0,0 0,-25 0,0 1,25-1,-25 25,25-25,0 0,0 0,25 25,0 0,0 0,0 0,0-24,-1 24,1 0,0 0,-25 24,0 1,0 0,0 0,0 0,25-25,-25 24,25-24,-1 0,1 0,0 0,-25-24,25 24,-25-25,25 25,-25-25,24 25,-24-25,0 0,0 1,0-1,-24 25,24 25,0-1,-25-24,25 25,0 0,0 0,25-25,-25 25,24-1,1-24,-25 25,25-25,0 0,0 0,-25-25,24 25,1-24,-25-1,25 0,-25 0,0 0,0 1,0-1,0-25,0 25,0 1,0-1,0 0,0 0,0 0,0 1,0-1,-25 50,25-1,0 1,0 0,0 0,0 0,0-1,0 1,0 0,25 0,-25 0,0-1,25-24,-25 25,0 0,25-25,-25 25,24 0,1-25,0 0,0 0,-25-25</inkml:trace>
  <inkml:trace contextRef="#ctx0" brushRef="#br0" timeOffset="-32053.94">24309 8731,'0'0,"0"-25,-25 25,0 0,0 0,25-24,25 24,0 0,0 0,-1 0,1 24,0-24,0 0,0 0,-1 0,1 25,0-25,0 0</inkml:trace>
  <inkml:trace contextRef="#ctx0" brushRef="#br0" timeOffset="-20267.86">19199 10443,'0'-25,"-25"25,0 0,0 0,1 25,-1-25,0 25,0-1,25 1,-25-25,25 25,-24 0,24 0,0-1,-25 1,25 0,0 0,0 0,0-1,25 1,-25 0,24 0,1 0,0-25,-25 24,25-24,0 0,-1 25,1-25,0 0,0 0,0-25,-1 25,1-24,0 24,0-25,0 0,-1 0,1 25,0-25,0 1,-25-1,25 0,-25 0,24 0,-24 1,0-1,0 0,-24 0,-1 0,25 1,-25-1,0 0,0 0,1 25,-1 0,0 0,0 0,0 0,25 25,-24-25,24 25,0 0</inkml:trace>
  <inkml:trace contextRef="#ctx0" brushRef="#br0" timeOffset="-19996.75">19224 10641,'0'-25,"0"50,24-25,-24 25,25 0,-25 0,25-1,-25 1,0 0,25 0,-25 0,0 24,25-24,-25 0,0 0,0-1,24 1,-24 0,0 0,0 0,0-1,25-24,-25 25,0 0,25-25,-25 25,25 0,0-25</inkml:trace>
  <inkml:trace contextRef="#ctx0" brushRef="#br0" timeOffset="-19163.94">19745 10988,'-25'0,"25"-24,0 48,0 1,0 0,0 0,0 0,0-1,0 1,25 0,-25 0,24-25,-24 25,25 0,0-25,-25-25,0 0,0 0,-25 0,25 0,-25 1,25-1,-24 25,24-25,0 0,0 0,24 25,-24-24,25-1,0 25,-25-25,25 25,-25-25,0 50,0 0,0 0,25-25,-25 24,0 1,0 0,24-25,-24 25,25 0,0-25,0 0,0 0,-1-25,1 25,0-25,0 0,0 0,-25 1,0-1,-25 25,25 25,0-1,0 1,0 0,0 0,0 0,25-25,-25 24,24-24,1 0,0 0,0 0,-25-24,25 24,-25-25,0 0,24 25,-24-25,0 0,0 1,0-1,0 0,0 0,0 0,0 1,-24 24,24 24,0 1,0 0,0 0,0 0,24-1,-24 1,0 0,25 0,-25 0,25-25,-25 24,25 1,0-25</inkml:trace>
  <inkml:trace contextRef="#ctx0" brushRef="#br0" timeOffset="-19012.02">20241 10914,'-25'0,"50"0,-75-25,25 25,25-25,25 25,0 25,0-25,-1 0,1 0,0 0,0 0,0 0,-1 0</inkml:trace>
  <inkml:trace contextRef="#ctx0" brushRef="#br0" timeOffset="-17996.77">20886 10641,'-25'0,"50"0,-1 0,1 0,0 0,0 0,0 0,-1 0,1 0,0 0,0-25,0 25,-1 0,1 0,-50 0</inkml:trace>
  <inkml:trace contextRef="#ctx0" brushRef="#br0" timeOffset="-17664.76">20811 10740,'0'25,"-25"-25,50 0,0 0,0 0,0 0,-1 0,1 0,0 0,0 0,0 0,-25-25,24 25,1 0,0 0,0 0,0 0</inkml:trace>
  <inkml:trace contextRef="#ctx0" brushRef="#br0" timeOffset="-11744.63">13171 11038,'0'-25,"0"50,0 0</inkml:trace>
  <inkml:trace contextRef="#ctx0" brushRef="#br0" timeOffset="-11496.64">13221 11584,'0'25</inkml:trace>
  <inkml:trace contextRef="#ctx0" brushRef="#br0" timeOffset="-11357.44">13271 11857,'0'24,"-25"-24</inkml:trace>
  <inkml:trace contextRef="#ctx0" brushRef="#br0" timeOffset="-10304.9">17438 10988,'-25'0,"25"25</inkml:trace>
  <inkml:trace contextRef="#ctx0" brushRef="#br0" timeOffset="-10164.14">17438 11112,'0'0</inkml:trace>
  <inkml:trace contextRef="#ctx0" brushRef="#br0" timeOffset="-10033.44">17462 11237,'0'0</inkml:trace>
  <inkml:trace contextRef="#ctx0" brushRef="#br0" timeOffset="-9892.77">17487 11361,'0'24,"0"1</inkml:trace>
  <inkml:trace contextRef="#ctx0" brushRef="#br0" timeOffset="-9765.48">17562 11584,'0'25</inkml:trace>
  <inkml:trace contextRef="#ctx0" brushRef="#br0" timeOffset="-9639.57">17611 11832,'0'0,"0"25</inkml:trace>
  <inkml:trace contextRef="#ctx0" brushRef="#br0" timeOffset="-9493.44">17636 12005,'0'0,"0"25</inkml:trace>
  <inkml:trace contextRef="#ctx0" brushRef="#br0" timeOffset="-7164.63">21580 10418,'-25'0,"0"0,25-25</inkml:trace>
  <inkml:trace contextRef="#ctx0" brushRef="#br0" timeOffset="-2331.96">21555 10418,'-25'0,"1"0,-1 0,50 0,-1 0,1 0,0 0,0 0,0 0,-1 0,1 0,0-25,0 25,0 0,0 0,-1 0,1 0,0 0,0 0,0 0,-1 0,-48 0</inkml:trace>
  <inkml:trace contextRef="#ctx0" brushRef="#br0" timeOffset="-2088.7">21754 10418,'0'-25,"0"50,0-25,0 25,0 0,0-1,0 1,0 0,25 0,-25 0,0-1,0 1,0 0,0 0,0 0,24-1,-24 1,0 0,0 0,0 0,0-1,0 1,25 0,-25 0</inkml:trace>
  <inkml:trace contextRef="#ctx0" brushRef="#br0" timeOffset="-1736.98">21903 10914,'0'-25,"0"0,24 25,1 0,0 0,0 0,0 25,-25 0,24 0,-24 0,0-1,-24 1,-1 0,0 0,25 0,-25-1,0-24,1 25,-1 0,0-25,25 25,25-25,0-25,-1 25,1 0,0 0,25 0,-26 0,1-25,0 25</inkml:trace>
  <inkml:trace contextRef="#ctx0" brushRef="#br0" timeOffset="-1311.94">22498 10319,'0'-25,"-25"25,25-25,-25 25,0 0,1 25,-1 0,0 0,0-1,25 1,-25 0,25 0,-24 0,24-1,-25 1,0 25,25-25,-25 24,25-24,-25 25,25-26,0 26,-24 0,24-1,0 1,0-1,0-24,0 25,0-1,0 1,0-25,24 0,1 24,-25-24,25 0,0 0,0 0,-1-1,1-24,0 0,0 0,24 25,-24-25,0 0,0 0,0-25,-1 25</inkml:trace>
  <inkml:trace contextRef="#ctx0" brushRef="#br0" timeOffset="-881.1">22721 10616,'0'0,"0"-24,0-1,-25 25,25-25,-25 25,1 0,-1 25,0 0,25-1,0 1,0 0,0 0,25 0,-25-1,0 1,25 0,-25 0,24 0,-24-1,25 1,-25 0,25 0,-25 0,25-1,-25 1,0 0,-25-25,25 25,-25-25,0 0,1 0,-1 0,0 0,0 0,0 0</inkml:trace>
  <inkml:trace contextRef="#ctx0" brushRef="#br0" timeOffset="-560.08">22994 10939,'0'0,"0"25,0-1,0 1,0 0,0 0,0 0,25-1,-25 1,0 0,0 0,0 0,0 0,25-1,-25 1,0 0,0 0,0 0,24-25,-24 24</inkml:trace>
  <inkml:trace contextRef="#ctx0" brushRef="#br0" timeOffset="-221.44">23217 10765,'0'0,"25"0,0 0,-25 25,25-25,-1 0,1 0,0 0,0 0,0 0,-1-25,1 25,0 0,0 0,0 0,-1 0,1-25,0 25</inkml:trace>
  <inkml:trace contextRef="#ctx0" brushRef="#br0" timeOffset="226.49">23862 10517,'0'-25,"0"1,-25 24,0 0,1 24,24 1,-25-25,25 25,0 0,-25 0,25-1,0 1,0 0,0 0,25 0,-25-1,25 1,-1 0,-24 0,25 0,0-1,-25 1,25 0,0-25,-25 25,25 0,-25-1,24 1,-24 0,-24-25,-1 0,0 0,0 0,0 0,0 0,1 0,-1 0,0 0</inkml:trace>
  <inkml:trace contextRef="#ctx0" brushRef="#br0" timeOffset="723.08">24160 11038,'0'0,"0"-25,0 0,25 1,-1 24,1-25,0 25,0 0,0 0,-1 25,1-1,-25 1,0 0,0 0,0 0,-25-1,25 1,0 0,-24 0,-1 0,25 0,-25-25,25 24,-25-24,25 25,0 0,25-25,0 0,0 0,-1 0,-24-25,25 25,25 0,-25 0,-1 0,1-25,0 25,0-24,0-1</inkml:trace>
  <inkml:trace contextRef="#ctx0" brushRef="#br0" timeOffset="1163.89">24234 10170,'-25'0,"25"-25,25 25,0 25,0-25,0 0,-1 25,26-25,-25 25,0-1,24 1,-24 0,25 0,-26 0,1 24,25-24,-25 25,-1-1,26-24,-25 49,0-24,-25 0,24-1,-24 26,0-1,0-24,0 24,0 0,-24-24,-1 25,0-1,-25-24,1-1,-1 1,1-1,-1-24,0 25,1-25,-1-1,1 1,-1 0,0-25</inkml:trace>
  <inkml:trace contextRef="#ctx0" brushRef="#br0" timeOffset="10975.83">19918 13370,'0'-25,"0"0,0 0,-25 25,25-24,-24 24,24-25,-25 25,25 25,-25-25,25 24,-25-24,0 25,25 0,-24 0,-1 0,0-1,0 1,0 25,1-25,24 24,-25 1,0-25,0 24,25 1,-25-25,25 24,0-24,0 25,0-26,0 1,0 25,0-25,0-1,25-24,-25 25,25 0,0-25,0 0,-1 0,1 0,0 0,0 0,0-25,24 0,-24 25,0-24,0-1,24 0,-24-25,0 26,-25-1,25-25,-1 25,-24-24,0 24,0-25,0 26,-24-26,24 25,-25 0,0-24,25 24,-25 25,0-25,1 0,-1 25,0 0,0 0,0 0,1 25,-1 0</inkml:trace>
  <inkml:trace contextRef="#ctx0" brushRef="#br0" timeOffset="11203.02">19769 13816,'0'0,"0"25,0 0,0 0,0-1,25 1,-25 0,25 0,0 0,-25-1,25 1,-1 0,1 0,0 0,0-1,-25 1,25 0,-1 0,1 0,0-25,0 24,-25 1,25-25,-1 25,1-25,0 25</inkml:trace>
  <inkml:trace contextRef="#ctx0" brushRef="#br0" timeOffset="11436">20365 13965,'0'0,"-25"0,0-25,0 25,25-25,0 50,0 0,0 0,0 0,0-1,0 1,0 0,0 25,25-26,-25 1,0 0,0 0,25 0,-25-1,25 1,-25 0,24 0,-24 0,25 0</inkml:trace>
  <inkml:trace contextRef="#ctx0" brushRef="#br0" timeOffset="11963.69">20315 14238,'0'0,"-25"0,0-25,1 25,-1 0,25-25,25 25,-1 0,1 0,0 0,0 0,0 0,24 0,-24 0,0 0,0-25,-1 25,1 0,0 0,-25 25,-25-25,0 25,1 0,-1 0,0-1,25 1,0 0,25-25,0 0,-25-25,24 0,-24 1,0-1,25 25,-25-25,0 0,25 25,-25-25,0 1,25 24,-25-25,0 0,0 0,0 0,0 50,0 0,0 0,0 0,0-1,0 1,0 0,0 0,25 0,-25-1,24 1,-24 0,25-25,-25 25,25-25,0 0</inkml:trace>
  <inkml:trace contextRef="#ctx0" brushRef="#br0" timeOffset="12110.97">20662 14163,'-49'0,"98"0,-123 0,74-24,-25 24,0 0,0 0,25-25,25 25,0 0,0 0,0 0,-1 0,1 0</inkml:trace>
  <inkml:trace contextRef="#ctx0" brushRef="#br0" timeOffset="12328.14">20786 13791,'0'0,"-24"0,48 0,1 0,0 0,0 0,0 0,-1 0,1 0,0 0,0 0,0 0,-1 0</inkml:trace>
  <inkml:trace contextRef="#ctx0" brushRef="#br0" timeOffset="12499.97">20811 13891,'0'0,"-25"0,1 0,24 24,24-24,-24-24,25 24,0 0,0 0,24 0,-24 0,0-25,25 25,-26 0,26 0,-25 0,0 0,-1 0,1 25</inkml:trace>
  <inkml:trace contextRef="#ctx0" brushRef="#br0" timeOffset="20247.24">21530 13271,'0'0,"-24"0,24 24,0 1,0 0,0 0,24 0,-24-1,0 1,0 0,25-25,-25 25,0 0,0-1,0 1,25-25,-25 25,0 0</inkml:trace>
  <inkml:trace contextRef="#ctx0" brushRef="#br0" timeOffset="20487.86">21431 13717,'0'0,"-25"0,50 0,0 0,0 0,0 0,-1 0,1 0,0 0,0 0,-25-25,25 25,-1 0,1 0,0 0,0 0,0 0,0-25</inkml:trace>
  <inkml:trace contextRef="#ctx0" brushRef="#br0" timeOffset="20912">21580 14039,'0'0,"-25"0,50 0,0 0,0-24,-1 24,1 0,0 24,0-24,-25 25,25-25,-25 25,0 0,0 0,0-1,0 1,0 0,-25 0,0 0,0-1,25 1,-25 0,1 0,-1 0,0-25,25 25,-25-1,25 1,-25-25,50 0,0 0,0 0,0 0,-1 0,1 0,0 0,0 0,25-25,-26 25,1 0,25-24,-25 24</inkml:trace>
  <inkml:trace contextRef="#ctx0" brushRef="#br0" timeOffset="21443.65">22126 13146,'-25'0,"0"0,25 25,-25 0,25 0,-24-25,24 25,-25 0,25-1,0 1,-25-25,25 25,0 0,0 24,0-24,-25 0,25 0,0 0,0 24,0-24,0 0,0 24,0-24,0 0,25 0,-25 0,25-1,-25 1,25 0,-25 0,24 0,1-1,-25 1,25-25,0 25,0-25,-1 25,1-25,0 0</inkml:trace>
  <inkml:trace contextRef="#ctx0" brushRef="#br0" timeOffset="21946.58">22200 13295,'25'0,"0"0,-25-24,25 24,-1 0,1 0,0-25,0 25,0 0,-1 0,1 0,0 0</inkml:trace>
  <inkml:trace contextRef="#ctx0" brushRef="#br0" timeOffset="22194.95">22349 13295,'0'0,"0"25,0 0,0 0,0 0,0-1,25-24,-25 25,0 0,0 0,0 0,25-1,-25 1,0 0,0 0,24 0,-24-1,0 1,0 0,0 0,25 0,-25-1</inkml:trace>
  <inkml:trace contextRef="#ctx0" brushRef="#br0" timeOffset="22478.96">22647 13643,'0'24,"0"1,0 0,24 0,-24 0,0-1,0 1,0 0,0 0,25-25,-25 25</inkml:trace>
  <inkml:trace contextRef="#ctx0" brushRef="#br0" timeOffset="22768.03">22696 13395,'25'0,"0"0,0 24,0-24,-1 0,1 0,0 0,0 0,0 0,-1 0,1 0</inkml:trace>
  <inkml:trace contextRef="#ctx0" brushRef="#br0" timeOffset="23047.25">23044 13271,'-25'0,"50"0,-1 0,1-25,0 25,0 0,0 0,-1 0,1 0,0 0</inkml:trace>
  <inkml:trace contextRef="#ctx0" brushRef="#br0" timeOffset="23267.22">23168 13171,'0'25,"0"0,0 0,0 0,0-1,0 1,0 0,0 0,0 0,0-1,24 1,-24 0,0 0,0 0,0-1,0 1,0 0,0 0,0 0</inkml:trace>
  <inkml:trace contextRef="#ctx0" brushRef="#br0" timeOffset="23551.73">23316 13667,'0'-24,"0"48,0 1,0 0,0 0,0 0,0-1,-24 1,24 0,0 0,24-25,1 0,0 0,0 0,-25-25,25 25,-1 0,1 0</inkml:trace>
  <inkml:trace contextRef="#ctx0" brushRef="#br0" timeOffset="23875.05">23416 13146,'0'-24,"24"24,-24 24,25-24,0 25,0 0,0 0,-1 0,1 0,-25 24,25-24,0 0,-25 24,25-24,-25 25,0-1,0-24,0 25,0-1,-25-24,25 25,-25-25,0 24,0-24,1 0,-1 0,-25-1,25 1,1 0,-1 0,0 0</inkml:trace>
  <inkml:trace contextRef="#ctx0" brushRef="#br0" timeOffset="24983.33">23986 13171,'0'-25,"0"50,-25-25,25 25,0 0,-24-25,24 25,-25 0,25-1,0 1,0 0,0 0,0 0,0-1,0 1,0 0,0 0,0 0,0-1,0 1,0 0,0 0,0 0,25-1,-25 1,24-25,-24 25,25 0,-25 0,25-1,0 1,0 0,-1 0,1-25,0 25,0-25,0 0,-1 24,1-24</inkml:trace>
  <inkml:trace contextRef="#ctx0" brushRef="#br0" timeOffset="26004.14">24284 13295,'0'-24,"-25"24,0 0,0 0,25 24,-24-24,24 25,-25-25,25 25,0 0,0 0,0-1,25 1,-25 0,0 0,24-25,-24 25,25-1,-25 1,25 0,-25 0,25 0,-25-1,0 1,0 0,0 0,-25-25,25 25,-25-25,0 0,1 0,-1 0,0 0,25-25</inkml:trace>
  <inkml:trace contextRef="#ctx0" brushRef="#br0" timeOffset="26351.61">24383 13667,'25'0,"0"0,-25 25,24-25,-24 25,0 0,0 0,0-1,0 1,-24-25,24 25,0 0,-25-25,25 25,25-25,-1 0,1 0,0 0,0 0,0 0,-1 0</inkml:trace>
  <inkml:trace contextRef="#ctx0" brushRef="#br0" timeOffset="26611.3">24581 13494,'-24'-25,"48"25,1 0,0 0,0 0,0 0,-1 0,1 0</inkml:trace>
  <inkml:trace contextRef="#ctx0" brushRef="#br0" timeOffset="26983.25">24904 13320,'0'-25,"0"1,0-1,-25 25,0 0,25 25,0-1,0 1,0 0,0 0,0 0,25-1,-25 1,25 0,-25 0,0 0,25-1,-25 1,0 0,0 0,0 0,0-1,-25 1,0 0,0-25,0 25,1-25</inkml:trace>
  <inkml:trace contextRef="#ctx0" brushRef="#br0" timeOffset="27223.92">25028 13593,'0'0,"0"25,0 0,0-1,0 1,0 0,0 0,0 0,25-25,-25 24,0 1,0 0,25 0,-25 0,0-1,24-24,-24 25</inkml:trace>
  <inkml:trace contextRef="#ctx0" brushRef="#br0" timeOffset="27555.99">24954 13122,'0'0,"0"-25,24 50,1-25,-25 24,25-24,25 25,-26 25,1-25,0 0,25 24,-26 1,26-1,-25 1,0 0,-1-1,1 1,-25-1,0 1,0 0,0-1,0 1,-25-1,1-24,-1 25,0-1,-25-24,1 25,24-25,-25-1,1 1,24 0,-25 0,1 0</inkml:trace>
  <inkml:trace contextRef="#ctx0" brushRef="#br0" timeOffset="42061.27">14883 16073,'-25'0,"0"0,25-24,25-1,-25 0,25 0,-25 0,25 25,-1 0,1 0,0 0,-25 25,25-25,-25 25,0 0,25 0,-1-1,-24 1,0 0,25 0,-25 0,0-1,0 1,0 0,0 0,0 0,0-1,0-48,-25-1,25 0,0 0,0 0,0 1,0-1,0 0,25 0,-25 0,0 1,25-1,-25 0,25 0,-25 0,25 1,-1-1,-24 0,25 25,0-25,0 25,0 0,-25 25,0 0,24 0,-24-1,0 1,0 0,0 25,0-26,0 1,0 0,0 25,0-26,0 26,0-25,-24 0,24 24,0-24,0 25,0-25,0 24,0-24,0 0,0 0,0-1,0 1,0 0,24-25,-24 25,0 0,25-25,0 24,0-24,0 0</inkml:trace>
  <inkml:trace contextRef="#ctx0" brushRef="#br0" timeOffset="42656.59">15503 16594,'-25'0,"25"25,0 0,0 0,0 0,0-1,0 1,0 0,0 0,0 0,25-1,-25 1,0 0,0 0,0 0,0-1,0 1,25 0,-25 0,0 0,0-1,0-48,-25 24,25-25,0 0,-25 25,25-25,0 0,-25 1,25-1,0 0,0 0,0 0,-24 1,24-1,0 0,0 0,0 0,0 1,0-1,0 0,24 0,-24 0,0 1,25-1,-25 0,25 0,0 0,0 1,-1 24,-24-25,25 25,0 25,-25-1,0 1,0 0,0 0,0 0,0 24,0-24,-25 0,25 0,0-1,0 1,0 0,0 0,25-25,-25 25,0-1,25-24,-25 25,25-25,-25 25,0 0,0 0,0-1,-25-24,25 25,-25 0,25 0,-25-25,0 25,1-1,24 1,-25-25</inkml:trace>
  <inkml:trace contextRef="#ctx0" brushRef="#br0" timeOffset="42885.02">15825 16371,'0'-25,"25"25,0-25,0 25,0-24,-1 24,1 0,0-25,0 25,0 0,-1 0,1 0</inkml:trace>
  <inkml:trace contextRef="#ctx0" brushRef="#br0" timeOffset="43030.06">15974 16421,'-25'25,"50"-50,-74 50,24-1,0-24,50 0,0 0,-1-24,1 24,0 0,0-25,0 25,-1-25</inkml:trace>
  <inkml:trace contextRef="#ctx0" brushRef="#br0" timeOffset="43498.25">16917 15801,'0'0,"0"-25,-25 25,25-25,-25 0,25 0,-25 25,25-24,-24 24,-1 24,25 1,-25 0,25 0,0 0,0-1,0 1,0 0,0 25,0-26,0 26,0-25,0 24,25-24,-25 0,25 0,-25 0,24-1,1 1,0 0,0 0,0-25,-1 0,1 0,0 0,0 0,24 0,-24-25,0 0,0 25,0-25,-1 1,1-26,0 25,0 0,-25 1,25-1,-25 0,0-25,0 26,0-1,-25 0,25 0,-25 0,25 1,-25 24,0-25,1 25,-1-25</inkml:trace>
  <inkml:trace contextRef="#ctx0" brushRef="#br0" timeOffset="43733.09">17041 15875,'0'25,"-25"-25,25 25,0-1,0 1,0 0,25 0,0 0,-25-1,24 1,-24 0,25 0,-25 0,25-1,0 1,0 0,-25 0,24 0,1-25,-25 24,25 1,0-25,0 25,-25 0,24-25,1 0</inkml:trace>
  <inkml:trace contextRef="#ctx0" brushRef="#br0" timeOffset="44237.13">17562 16197,'0'-24,"-25"24,0 0,25 24,0 1,0 0,25 0,-25 0,25-25,-25 24,25 1,-1-25,1 0,-25 25,25-25,0 0,-25-25</inkml:trace>
  <inkml:trace contextRef="#ctx0" brushRef="#br0" timeOffset="44501.35">17413 16321,'-25'25,"25"-50,25 25,0 0,-1-24,1 24,0 0,0 0,0 0,0-25,-1 25,1 0,0 0,0 0</inkml:trace>
  <inkml:trace contextRef="#ctx0" brushRef="#br0" timeOffset="45092.87">17835 16173,'-25'0,"0"0,25 24,-25-24,25 25,0 0,0 0,0 0,25-1,0 1,0 0,-1 0,1-25,0 0,0 0,0 0,-1 0,1-25,0 25,-25-25,25 25,-25-25,0 1,0-1,-25 25,25-25,-25 25,0-25,1 25,-1 0,25-25,-25 25,0 0,25 25,25-25,-25 25,25-25,0 0,-1 0,1 0,0-25,0 25,0 0,-1-25,1 1,0 24,-25-25,0 0,0 0,0 0,0 1,-25 24,25-25,0 0,-25 25,25-25,-24 0,24 50,0 0,0 0,0 0,24-25,-24 24,25 1,-25 0,25 0,0 0,-25-1,25 1,-1 0,1-25,-25 25,25 0,0-25,-25 24,25-24,-1 0</inkml:trace>
  <inkml:trace contextRef="#ctx0" brushRef="#br0" timeOffset="45257.99">18157 16098,'-25'0,"50"0,0 0,0 0,-1 0,1 0,0 0</inkml:trace>
  <inkml:trace contextRef="#ctx0" brushRef="#br0" timeOffset="45733.7">18529 16049,'-25'0,"0"24,1-24,-1 0,0 0,25 25,0 0,25 0,0-25,-1 0,-24-25,25 25,-25 25,0 0,25-25,0 0,0 0,0-25,-1 0,-24 0,25 0,-25 1,0-1,0 0,0 0,0 0,-25 1,25-1,0 0,-24 25,24-25,-25 0,0 1,25 48,-25 1,25 0,0 0,0 24,25-24,-25 0,0 0,25 0,-25-1,25 1,-25 0,24 0,1 0,0-1,0-24,0 25,-1-25,1 0,0 0,0 0,0 0</inkml:trace>
  <inkml:trace contextRef="#ctx0" brushRef="#br0" timeOffset="46273.2">17090 16991,'0'0,"-24"0,48 0,1-25,25 25,-25 0,24-24,1-1,-1 25,26-25,-1 25,1-25,-1 0,1 25,24-24,0-1,-25 25,26-25,-1 25,0-25,-25 0,26 25,-26-24,25 24,-24-25,-26 25,26-25,-26 25,1 0,-25-25,24 25,-24 0,-50 0,1 0,-1 0,0 0,0 0,0 0</inkml:trace>
  <inkml:trace contextRef="#ctx0" brushRef="#br0" timeOffset="47428.95">17810 17537,'-25'0,"25"-25,-25 25,25-25,-25 25,25 25,-24-25,-1 0,25 25,-25-25,25 25,-25-25,25 25,-25-25,25 24,0 1,-24 0,24 0,0 0,0-1,-25 1,25 0,0 0,0 0,0-1,0 1,0 0,0 0,25 0,-25-1,0 1,24 0,-24 0,25-25,-25 25,25-25,0 24,0-24,-1 25,1-25,0 0,0 0,0 0,-1 0,1-25,0 25,0-24,24-1,-24 0,0 0,25 0,-26 1,1-1,0-25,0 25,0 1,-1-26,1 25,-25 0,25 1,-25-26,0 25,0 0,-25 1,25-1,-25 0,25 0,-24 0,-1 25,0-25,0 25,0 0,1 0,-1 0,0 0,0 0,25 25,-25-25</inkml:trace>
  <inkml:trace contextRef="#ctx0" brushRef="#br0" timeOffset="47677.67">17959 17661,'-25'0,"0"0,25 25,25 0,-25-1,0 1,25 0,-25 0,24 0,-24-1,25 1,0 0,0 25,0-26,-1 1,26 0,-25 0,0 24,24-49,-24 25,0 0,24 0,-24-25,0 25,0-25,0 24,-1-24,1 0,0 0,0 0</inkml:trace>
  <inkml:trace contextRef="#ctx0" brushRef="#br0" timeOffset="48569.28">18703 17934,'-25'0,"25"-25,0 50,0 0,0-1,0 1,0 0,0 0,0 0,0-1,25-24,0 0,-1 0,1-24,0-1,0 0,0 0,-25 0,24 25,-24-24,25 24,0 0,0 24,0-24,-25 25,24-25,-24 25,25-25,-25 25,25-25,-25 25,25-25,0 24,-1-24,1 0,0-24</inkml:trace>
  <inkml:trace contextRef="#ctx0" brushRef="#br0" timeOffset="48712.6">18852 17760,'0'0,"-25"-25,0 25,0 0,25-24,-25 24,25-25,25 25,0 0</inkml:trace>
  <inkml:trace contextRef="#ctx0" brushRef="#br0" timeOffset="49632.93">19050 18107,'0'-24,"0"-1,25 25,-25-25,25 25,-25-25,24 25,-24-25,25 25,0 0,0-24,0 24,-1 0,1 0,0 0,0 0,0 0,-1 24,1-24,-25 25,25-25,0 0,-25 25,25-25,-25 25,24-25,-24 25,25-25</inkml:trace>
  <inkml:trace contextRef="#ctx0" brushRef="#br0" timeOffset="71812.01">17388 4589,'0'-25,"0"0,0 0,-25 25,0 0,25 25,-24 0,-1 0,0 0,0-1,25 1,-25 0,1 25,-1-26,25 1,-25 25,0-25,25 24,-25-24,25 25,-24-25,24-1,0 26,0-25,0 0,0-1,0 1,0 0,24 0,1-25,-25 25,25-25,0 24,0-24,-1 0,1 0,25 0,-25 0,-1 0,26-24,-25 24,0-25,24 0,-24 0,0 0,0 1,0-1,-1 0,1-25,0 26,0-26,-25 25,0-24,0-1,0 25,0-25,0 26,-25-26,25 25,-25 0,0 1,1-1,-1 0,0 0,0 25,0 0,0-25,1 25,24 25,-25-25,0 0,25 25,0 0</inkml:trace>
  <inkml:trace contextRef="#ctx0" brushRef="#br0" timeOffset="72076.11">17388 5011,'0'0,"0"24,0 1,0 0,25 0,-25 0,25-1,-1 1,-24 0,25 0,-25 0,25-1,-25 1,25 0,0 0,-25 0,0-1,25 1,-25 0,24-25,-24 25,25 0,-25-1,25-24,-25 25</inkml:trace>
  <inkml:trace contextRef="#ctx0" brushRef="#br0" timeOffset="72698.62">17859 5333,'-24'0,"24"25,0 0,0-1,0 1,0 0,0 0,0 0,0-1,0 1,0 0,24-25,1 0,0-25,0 0,-25 1,25 24,-25-25,24 25,-24 25,25-25,0 0,-25-25,25 25,0-25,-1 25,1 25,-25 0,0-1,25-24,-25 25,25-25,-25-25</inkml:trace>
  <inkml:trace contextRef="#ctx0" brushRef="#br0" timeOffset="72899.67">17859 5159,'-24'0,"24"-24,24 48</inkml:trace>
  <inkml:trace contextRef="#ctx0" brushRef="#br0" timeOffset="73339.16">18281 5110,'25'0,"-25"-25,25 25,-1 0,1 0,0 0,0 0,0 0,-1 0,-24-25,25 25,0 0,0 0,0 0</inkml:trace>
  <inkml:trace contextRef="#ctx0" brushRef="#br0" timeOffset="73659.32">18355 5259,'0'24,"25"-24,-25-24,25 24,0 0,0 0,-1 0,1 0,0 0,0 0,0-25,0 25</inkml:trace>
  <inkml:trace contextRef="#ctx0" brushRef="#br0" timeOffset="74504.62">19372 4812,'0'25,"0"0,0 0,0-1,25-24,-25 25,0 0,25 0,-25 0,25-1,-25 1,0 0,25-25,-25 25,0 0,24-25,-24 24,0 1,0-50</inkml:trace>
  <inkml:trace contextRef="#ctx0" brushRef="#br0" timeOffset="74792.62">19298 5308,'0'0,"0"25,25-25,0 0,-1 0,-24-25,25 25,0 0,0 0,0 0,-1-25,1 25,0 0,0 0,0 0,0 0,-25-24,24 24</inkml:trace>
  <inkml:trace contextRef="#ctx0" brushRef="#br0" timeOffset="75150.09">19496 5457,'0'0,"0"25,25-25,0 0,0 0,0 0,0 25,-1-1,-24 1,0 0,0 0,0 0,-24-1,24 26,-25-25,0 0,0-1,25 1,-25 0,0 0,25 0,-24-25,24 25,-25-25,25 24,-25-24,25 25,25-25,0 0,-1 0,1 0,0 0,0 0,0 0,24 0,-24 0,25 0,-25 0,-1 0,26-25,-25 25,0 0</inkml:trace>
  <inkml:trace contextRef="#ctx0" brushRef="#br0" timeOffset="75697.57">20414 4539,'0'-25,"-25"25,25 25,0 0,-24-25,24 25,0 0,-25-25,25 24,0 1,-25 0,25 0,0 0,-25-1,25 1,0 0,-25 25,25-25,0-1,-24 26,24-25,0 24,0-24,0 25,0-25,0-1,0 26,0-25,0 0,24 24,-24-24,25 0,-25 0,25-1,0 1,0 0,-1 0,1 0,0-1,25-24,-26 25,1-25,0 0,0 25,0-25,-1 0,1 0,0 0,0-25</inkml:trace>
  <inkml:trace contextRef="#ctx0" brushRef="#br0" timeOffset="76640.62">20464 4738,'25'0,"-1"0,1 0,0 0,0 0,0 0,-1 0,1 0,0-25,0 25,0 0,0 0,-1 0,1-25,0 25,0 0,0 0</inkml:trace>
  <inkml:trace contextRef="#ctx0" brushRef="#br0" timeOffset="76870.01">20737 4713,'-25'0,"50"0,-50 25,25-1,0 1,25-25,-25 25,25 0,-25 0,0 0,24-1,-24 1,0 0,25 0,-25 0,0-1,0 1,25 0,-25 0,0 0,25-1,-25 1,25 0</inkml:trace>
  <inkml:trace contextRef="#ctx0" brushRef="#br0" timeOffset="77117.29">21034 5085,'25'25,"-25"0,0-1,0 1,25 0,-25 0,0 0,0-1,0 1,0 0,0 0,25-25,-25 25,0-1,0 1,25 0</inkml:trace>
  <inkml:trace contextRef="#ctx0" brushRef="#br0" timeOffset="77413.3">21332 5011,'25'0,"-25"-25,25 25,-1 0,1 0,0 0,0 0,0 0,-1 0,1 0</inkml:trace>
  <inkml:trace contextRef="#ctx0" brushRef="#br0" timeOffset="77666.02">21431 4887,'0'24,"0"1,0 0,0 0,0 0,25-25,-25 24,0 1,0 0,25 0,-25 0,0-1,0 1,25 0,-25 0,24 0,-24-1,0 1,25-25,-25 25,25 0</inkml:trace>
  <inkml:trace contextRef="#ctx0" brushRef="#br0" timeOffset="77965.89">21704 4787,'-25'0,"50"0,0 0,0 0,0-25,-1 25,1 0,0 0,0 0,0 0,-1 0,1 0</inkml:trace>
  <inkml:trace contextRef="#ctx0" brushRef="#br0" timeOffset="78178.04">21803 4762,'0'0,"0"25,0 0,0 0,25 0,-25 0,0-1,25 1,-25 0,0 0,0 0,0-1,25-24,-25 25,0 0,0 0,0 0,0-1</inkml:trace>
  <inkml:trace contextRef="#ctx0" brushRef="#br0" timeOffset="78482.06">21952 5209,'0'-25,"25"25,0 0,0 25,-25 0,0 0,0-1,0 1,0 0,0 0,-25 0,25-1,-25-24,25 25,0 0,25-25,0 0,-1 0,1 0,0-25,0 25,0 0,-1-25</inkml:trace>
  <inkml:trace contextRef="#ctx0" brushRef="#br0" timeOffset="78952.62">21977 4638,'25'0,"0"0,-25 25,24-25,1 25,0 0,0-25,0 25,-1-1,1 1,0 0,0 0,0 0,-1 0,1-1,0 1,-25 25,25-25,0-1,-25 1,24 25,-24-25,25-1,-25 26,0-25,0 0,0 24,-25-24,25 25,-24-26,24 1,-25 25,0-25,25-1,-25-24,0 25,25 0,-24-25,-1 25,0-25</inkml:trace>
  <inkml:trace contextRef="#ctx0" brushRef="#br0" timeOffset="79622">23044 4713,'0'0,"-25"25,0-1,0 1,25 0,-25 0,25 0,-24 0,24-1,0 1,0 0,0 0,0 0,0-1,0 1,0 0,0 0,0 0,0-1,0 1,0 0,24 0,-24 0,0-1,25 1,0 0,-25 0,25 0,-25-1,25 1,-1 0,1 0,0-25,0 25,0-25,-1 0,1 0,-25-25,0 0,-25 25</inkml:trace>
  <inkml:trace contextRef="#ctx0" brushRef="#br0" timeOffset="80172.62">23440 4862,'0'0,"0"-25,-24 25,-1 0,0 0,0 0,0 0,25 25,-24-25,24 25,-25-1,25 1,0 0,0 0,0 0,25-1,-1 1,-24 0,25-25,0 25,-25 0,25-25,0 24,-25 1,24-25,-24 25,25 0,-25 0,-25-25,1 0,-1 0,0 0,0 0,0 0,1 0,-1-25,0 25,0 0</inkml:trace>
  <inkml:trace contextRef="#ctx0" brushRef="#br0" timeOffset="82490.04">23515 5383,'25'0,"-1"0,1 0,-25 24,25-24,-25 25,25-25,-25 25,0 0,0 0,0-1,-25 1,25 0,-25-25,25 25,-25-25,25 25,-24-1,48-24,1 0,0 0,0 0,0-24,-1 24,1 0,25 0,-25-25,-1 25,1 0,25-25,-25 25</inkml:trace>
  <inkml:trace contextRef="#ctx0" brushRef="#br0" timeOffset="82776.95">23763 5110,'25'0,"-1"0,1 0,0 0,0 0,0 0,0 0,-1 0,1 0,0 0,0 0,0 0,-1 0,-24-25,25 25</inkml:trace>
  <inkml:trace contextRef="#ctx0" brushRef="#br0" timeOffset="83120.97">24333 4887,'0'0,"0"-25,-24 0,-1 25,25-25,-25 25,0 25,25 0,0 0,0-1,0 1,25 0,-25 0,25 0,0-1,-1 1,-24 0,25 0,0 0,0-1,0-24,-25 25,24 0,1-25,-25 25,0 0,0-1,-25-24,1 0,-1 0,0 0,0 0,0 0,1 0,24-24,-25 24</inkml:trace>
  <inkml:trace contextRef="#ctx0" brushRef="#br0" timeOffset="83348.62">24532 5159,'0'-24,"0"48,0 1,0 0,0 0,25 0,-25-1,0 1,24 0,-24 0,25 0,-25-1,25 1</inkml:trace>
  <inkml:trace contextRef="#ctx0" brushRef="#br0" timeOffset="83685.23">24433 4762,'0'0,"-25"0,25-24,0-1,25 25,-1 0,1 0,0 25,0-25,0 24,24 1,-24-25,25 25,-1 25,-24-25,25-1,-26 26,1-25,25 0,-25 24,0 1,-25-25,24 24,-24 1,0-25,0 24,-24 1,-1-1,0 1,0 0,-25-1,26 1,-26-1,0 1,26-25,-26 24,0-24</inkml:trace>
  <inkml:trace contextRef="#ctx0" brushRef="#br0" timeOffset="109374.64">19298 16297,'0'-25,"25"25,-25 25,0-50,25 25,-1 0,1 0,0 0,-25-25,25 25,0 0,-1 0,-24-25,25 25,0 0,0 0</inkml:trace>
  <inkml:trace contextRef="#ctx0" brushRef="#br0" timeOffset="109815.39">19447 16396,'0'0,"-25"0,25 25,25-25,0 0,-1 0,1 0,-25-25,25 25,0 0,0 0,0 0,-1-25,1 25,0 0,0 0,0 0,-25-25,24 25</inkml:trace>
  <inkml:trace contextRef="#ctx0" brushRef="#br0" timeOffset="117246.65">22647 14536,'-25'24,"0"-24,0 25,0-25,25 25,0-50,25 25,0 0,0 0,0 0,-1 0,1 0,0 0,0 0,0 0,0 0,-1 0,1 0,0-25,0 25,0 0,-1 0,1 0,0 0,0 0,0 0,-1 0,1 0,-25-24,25 24,0 0,0 0,-25-25,-25 25</inkml:trace>
  <inkml:trace contextRef="#ctx0" brushRef="#br0" timeOffset="117723.54">22622 14784,'0'24,"25"-24,-1 0,1 0,0 0,0 0,0-24,0 24,-1 0,1 0,0 0,0 0,0-25,-1 25,1 0,0 0,0 0,0 0,-1 0,1-25,0 25,0 0,0 0</inkml:trace>
  <inkml:trace contextRef="#ctx0" brushRef="#br0" timeOffset="119213.89">20762 6300,'-25'0,"50"0,-1 0,1 0,0 0,0 0,0-24,-1 24,1 0,0 0,25 0,-1 0,-24 0,25-25,-1 25,-24 0,25 0,-26 0,26 0,-25-25,0 25,-1 0,1 0,0 0,-25 25</inkml:trace>
  <inkml:trace contextRef="#ctx0" brushRef="#br0" timeOffset="119557.19">20836 6623,'25'0,"0"0,-1 0,26 0,-25-25,0 25,24 0,1-25,-1 25,1 0,0 0,-1-25,1 25,-1 0,-24 0,25 0,-1-24,-24 24,25 0,-25 0,-1 0,1 0,0 0,-25-25</inkml:trace>
  <inkml:trace contextRef="#ctx0" brushRef="#br0" timeOffset="123672.65">20414 15949,'25'-24,"0"24,0-25,-1 25,1 0,0-25,0 25,0 0,-1 0,1-25,0 25,0 0,0-25,0 25,-1 0,-24-24,25 24,0 0,0 0,0 0</inkml:trace>
  <inkml:trace contextRef="#ctx0" brushRef="#br0" timeOffset="124084.97">20687 15925,'0'24,"0"1,0 0,0 0,0 0,0-1,0 1,0 0,0 0,0 0,0-1,25 1,-25 0,0 0,0 0,25-25,-25 24,0 1,25-25</inkml:trace>
  <inkml:trace contextRef="#ctx0" brushRef="#br0" timeOffset="124489.17">20985 16247,'-25'-25,"25"50,0 0,25-25,-25 25,0-1,0 1,25 0,-25 0,0 0,0 0,0-1,0 1,0 0,0 0,24-25,-24 25,0-1</inkml:trace>
  <inkml:trace contextRef="#ctx0" brushRef="#br0" timeOffset="124852.65">21307 16197,'-25'0,"50"0,0 0,0-24,0 24,-1 0,1 0,0 0,0 0,0 0,-1 0,1-25,0 25,0 0,0 0,-1 0,1 0,0 0</inkml:trace>
  <inkml:trace contextRef="#ctx0" brushRef="#br0" timeOffset="125649.39">21530 16073,'-24'0,"48"0,-73 0,49-24,-25 24,25-25,0 50,0-1,0 1,25 0,-25 0,0 0,25-25,-25 24,0 1,24-25,-24 25,0 0,25 0,-25-1,0-48</inkml:trace>
  <inkml:trace contextRef="#ctx0" brushRef="#br0" timeOffset="126501.65">21456 16247,'25'0,"-25"-25,25 25,-50 0,0 0</inkml:trace>
  <inkml:trace contextRef="#ctx0" brushRef="#br0" timeOffset="128353.78">20762 16173,'-25'0,"25"24,-25-24,25 25,0 0,0 0,0 0,25-1,-25 1,25-25,-1 0,-24 25,25-25,0 0,0 0,0-25,-1 25,1-25,25 25,-25-24,-1-1,-24 0,25 0,0 25,-25-25,25 1,-25-1,0 0,0 0,0 0,-25 25,25-24,-25 24,0-25,1 25,-26 0,25 0,0 0,1 25,-1-25,-25 24,25 1,1 25,-1-25,0-1,0 1,0 25,0-25,25-1,0 26,0-25,0 0,25 0,0-1,-25 1,25-25,25 25,-26-25,1 0,0 0,25 0,-26-25,26 0,-25 25,0-24,-1-1,1 0,0 0,0 0,0 0,-25 1,0-1,0 0,0 0,0 0,-25 1,0-1,0 25,0 0,1 25,-1-25,0 24,0 1,25 0,-25-25,25 25,0 0,25-25,-25 24,25-24,0 0,0 0,-1 0,1 0,0-24,0 24,-25-25,25 25,-25-25,24 25,-24-25,0 0,0 1,0-1,0 0,-24 0,24 0,-25 1,0-1,0 25,25-25,-25 25,1 0,-1 0,0 0,0 25,0-25,1 25,-1-25,0 24,25 1,-25-25,25 25,0 0,0 0,25-25,-25 24,25-24,-25 25,25-25,-1 0,1-25,0 25,0 0,0-24,-1 24,1-25,0 0,0 0,-25 0,25 1,-1-1,-24 0,0 0,0 0,0 1,0-1,-24 25,24-25,0 0,-25 25,0 0,0 0,0 25,1 0,-1 0,0-1,25 1,-25 0,25 0,0 0,0-1,0 1,0 0,25 0,-25 0,25-25,0 24,24-24,-24 25,0-25,24 0,-24-25,0 25,25 0,-26-24,1 24,25-25,-25 0,-1 0,1 0,0 1,0-1,-25 0,0 0,0 0,0 1,0-1,-25 0,0 25,0 0,1 0,-1 25,0-25,0 25,0-1,1 1,-1 25,0-25,0-1,25 1,-25 0,25 25,0-26,25 1,-25 0,25-25,0 25,0-25,-1 0,1 0,25 0,-25-25,-1 25,1-25,0 25,0-25,0 1,-1 24,1-25,-25 0,25 0,-25 0,0 1,0-1,0 0,-25 0,0 0,1 25,-1 0,0 0,0 25,0 0,1 0,-1 0,25-1,0 1,0 0,0 0,0 0,25-25,-1 24,1-24,0 0,0 0,0 0,-1 0,26-24,-25 24,0 0,-1-25,1 25,-25-25,25 0,0 0,-25 1,0-1,0 0,-25 25,25-25,-25 25,0 0,1 0,-1 0,0 25,0-25,0 25,25 0,-24-1,-1 1,0-25,25 25,0 0,0 0,0-1,25-24,0 25,-1-25,1-25,0 25,0 0,0-24,-1 24,1-25,0 0,-25 0,25 25,-25-25,25 1,-25-1,25 0,-25 0,0 0,-25 1,0 24,0 0,0 0,0 24,1 1,-1 0,0 0,0 0,0-1,1 1,24 0,0 0,0 0,0-1,24-24,-24 25,25-25,0 0,0 25,0-25,-1 0,1-25,0 25,0-25,0 25,0-24,-1-1,-24 0,25 25,-25-25,0 0,-25 1,1-1,-1 0,0 25</inkml:trace>
  <inkml:trace contextRef="#ctx0" brushRef="#br0" timeOffset="129333.31">22250 15478,'-25'0,"25"25,-25-25,50 0,0 0,0 0,-1 0,1 0,0-25,0 25,0 0,-1 0,1 0,0 0,0-25,0 25,-1 0,1 0,0 0,-25-24</inkml:trace>
  <inkml:trace contextRef="#ctx0" brushRef="#br0" timeOffset="129733.29">22423 15577,'0'25,"0"0,0 0,0 0,0-1,25 1,-25 0,0 25,0-26,0 1,0 0,0 0,25 0,-25-1,0 1,0 0,0 0,0 0,0-1,0 1,0 0,25 0,-25 0</inkml:trace>
  <inkml:trace contextRef="#ctx0" brushRef="#br0" timeOffset="130056.66">22721 15999,'0'-25,"-25"25,25 25,0 0,0 0,0-1,0 1,0 0,0 0,25 0,-25-1,0 1,0 0,0 0,25-25,-25 25,0-1,0 1,0 0,0 0</inkml:trace>
  <inkml:trace contextRef="#ctx0" brushRef="#br0" timeOffset="130449.36">22969 15875,'-25'0,"50"0,0 0,0 0,0 0,-1 0,1 0,0-25,0 25,0 0,-1 0,1 0,0 0,0-25,0 25,-1 0,1 0,0 0,-25-24,25 24</inkml:trace>
  <inkml:trace contextRef="#ctx0" brushRef="#br0" timeOffset="130789.44">23366 15453,'-25'0,"50"0,0 0,0 0,-25-24,24 24,1 0,0 0,0 0,0 0,-1 0,1 0,0 0,0 0,0 0,-1 0,1 0,0 0,0-25</inkml:trace>
  <inkml:trace contextRef="#ctx0" brushRef="#br0" timeOffset="131045.11">23589 15379,'0'25,"0"0,0-1,0 1,0 0,0 0,0 0,25-1,-25 1,0 0,0 0,0 0,0-1,0 26,0-25,0 0,0-1,25 1,-25 0,0 0,0 0,0-1,0 1,0 0,0 0,0 0,0-1</inkml:trace>
  <inkml:trace contextRef="#ctx0" brushRef="#br0" timeOffset="131381.93">23763 15850,'0'0,"0"-25,25 25,-1-24,1 24,0 0,-25 24,25 1,-25 0,0 0,0 0,-25-1,25 1,0 0,-25 0,25 0,-25-1,25 1,-24 0,24 0,24-25,1 0,0 0,0 0,0 0,24-25,-24 25,0 0,0-25,0 25,24 0,-24-25,0 25</inkml:trace>
  <inkml:trace contextRef="#ctx0" brushRef="#br0" timeOffset="131964.66">22349 16842,'0'-24,"0"-1,25 25,0-25,-1 25,1 0,0 0,0-25,0 25,-1 0,26 0,0-25,-1 25,1 0,0-24,-1 24,26 0,-26-25,26 25,-26-25,26 25,-1 0,0-25,-24 25,24 0,-24 0,24-25,-24 25,0 0,-1 0,1 0,-1 0,-24 0,25 0,-25 0,0 0,-25-24,24 24,-24-25,-24 25</inkml:trace>
  <inkml:trace contextRef="#ctx0" brushRef="#br0" timeOffset="132422.1">22299 17190,'0'-25,"25"25,0 0,-25-25,25 25,0 0,-1-25,1 25,0 0,25 0,-26-25,1 25,25 0,-25-24,24 24,-24 0,25 0,-25-25,-1 25,26 0,-25 0,0-25,-1 25,1 0,-50 0</inkml:trace>
  <inkml:trace contextRef="#ctx0" brushRef="#br0" timeOffset="132658.13">22696 17066,'-25'0,"50"0,-50 24,25 1,25-25,-25 25,0 0,0 0,25-1,-25 1,0 0,0 0,0 0,0-1,0 1,25 25,-25-25,0-1,0 1,0 0,0 0,0 0,25 0,-25-1,0 1,0 0,25-25</inkml:trace>
  <inkml:trace contextRef="#ctx0" brushRef="#br0" timeOffset="132906.18">22920 17587,'0'0,"0"24,0 1,0 0,0 0,0 0,24-1,-24 1,0 0,0 0,0 0,0-1,0 1,25-25,-25 25</inkml:trace>
  <inkml:trace contextRef="#ctx0" brushRef="#br0" timeOffset="133196.93">23192 17338,'0'-24,"25"24,0 0,0 0,0 0,-1-25,1 25,0 0,0 0,0 0,-1 0,26 0,-25 0,0 0,-1 0,1 0,0 0,0 0,0 0,-25-25,24 25</inkml:trace>
  <inkml:trace contextRef="#ctx0" brushRef="#br0" timeOffset="133416.04">23416 17165,'0'0,"0"25,-25-1,25 1,0 0,0 0,0 0,0-1,0 1,0 25,25-25,-25-1,0 1,0 0,0 0,24 0,-24 0,0-1,25 1,-25 0,0 0</inkml:trace>
  <inkml:trace contextRef="#ctx0" brushRef="#br0" timeOffset="134578.66">23812 16942,'0'24,"25"-24,0 0,0 0,-25-24,25 24,0 0,-1 0,1 0,0 0,0 0,0 0,-1 0,1 0,0 0,-25-25,0 50</inkml:trace>
  <inkml:trace contextRef="#ctx0" brushRef="#br0" timeOffset="134846.61">24011 16966,'-25'0,"50"0,-50 25,25 0,0 0,0 0,0-1,0 1,0 0,25 0,-25 0,0-1,0 1,0 0,25 0,-25 0,0-1,0 1,0 0,0 0,0 0,0-1,0 1,0 0,0 0,0 0</inkml:trace>
  <inkml:trace contextRef="#ctx0" brushRef="#br0" timeOffset="135255.97">24160 17413,'0'-25,"25"25,-1 0,1 0,-25-25,25 25,0 0,0 0,-25 25,24-25,-24 25,25 0,-25-1,-25-24,25 25,-24 0,24 0,-25 0,25 0,-25-1,0-24,25 25,-25 0,1-25,24 25,-25-25,25 25,-25-25,50 0,0 0,-1 0,1-25,0 25,0 0,0 0,-1 0,1 0,25 0,-25 0,-1 0,1 0,0-25,0 25,0 0,-1 0,1 0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0" timeString="2023-09-07T09:53:15.2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71 8682,'0'-25,"0"0,0 50,0 0,-25-1,0 26,0-25,25 0,-24 24,-26 1,25-1,0 1,-24 0,24-1,-25 1,26 0,-26-1,0 1,1-1,24 26,-25-26,1 1,-1 0,1-1,-1 1,0-1,26 1,-1-25,0 0,0-1,0 1,25 0,0 0,0 0,25-25,0 0,0 0,0 0,-1 0,1-25,0 25,0 0,24 0,-24 0,0 0,25 0,-26 0,26 0,-25 0,24 0,-24 0,25 25,-1-25,-24 0,25 0,-1 0,-24 0,25 0,-1 0,-24 0,25 0,-25 0,0 0,24-25,-24 25,0 0,0 0,-1 0,1 0,0 0,-25-25,0 0,0 0,-25 1,25-1,-25 0,25 0,-24-24,24-1,-25 0,0 1,0-1,0 1,1-26,-1 26,0-26,0 26,0-1,0 0,25 1,-24-1,-1 0,25 26,-25-1,25 0,0 0,-25 0,25 1,0-1,25 50,0-25</inkml:trace>
  <inkml:trace contextRef="#ctx0" brushRef="#br0" timeOffset="562.99">7441 9128,'0'0,"25"0,-25-25,0 1,0-1,-25 0,1 25,-1 0,0 0,0 0,0 25,1 0,-1-1,25 1,0 0,0 0,0 0,0-1,0 1,25 0,-1 0,-24 0,25-1,0 1,0 0,0 0,24 0,-24-1,0 1,24 0,-24 0,0 0,0-1,24 1,-24 0,-25 0,25 0,0-1,-25 26,0-25,0 0,0-1,0 1,-25-25,25 25,-25 0,0-25,1 25,-1-25,-25 0,25 0,1 24,-26-24,25 0,0 0,1 0,-1 0,0-24,25-1,25 0,0 0</inkml:trace>
  <inkml:trace contextRef="#ctx0" brushRef="#br0" timeOffset="1292.13">7838 10195,'0'-25,"0"0,0 0,25 25,-25-24,25 24,-25-25,25 25,-1 0,-24 25,0-1,25 1,-25 0,0 0,0 0,0 24,0-24,0 0,0 0,0-1,25 1,-25 0,0 0,0 0,0-1,0 1,25-25,-25 25,25-25,-25 25,25-25,-25-25,24 25,1-25,0 0,-25 1,25-1,-25 0,25 0,-1-198</inkml:trace>
  <inkml:trace contextRef="#ctx0" brushRef="#br0" timeOffset="2661.92">8210 10269,'0'-25,"0"50,25-25,-25 25,0 0,0 0,0-1,0 1,0 0,25 0,-25 0,0-1,25-24,-25 25,25 0,-1-25,-24 25,25-25,0 0,0 0,0 0,-1 0,1-25,0 25,-25-25,25 25,-25-25</inkml:trace>
  <inkml:trace contextRef="#ctx0" brushRef="#br0" timeOffset="3328.46">8384 10294,'0'0,"0"-25,0 0,25 25,0 25,-25 0,0 0,0 0,24-1,-24 1,0 0,0 0,0 0,25-1,-25 1,0-50,0 1,25-1,-25 0,0 0,25 0,-25 1,0-1,25 0,-1 0,1 50,-25 0,25 0,-25-1,0 1,25 0,-25 0,25-25,-25 25,24-1,-24 1,25-25,0 0,-25-25,25 1,-25-1,0 0,0 0,25 0,-25 1,0-1,0 0,0 0,0 0,0 1,0-1,0 50,0-1,0 1,0 0,0 0,0 0,24-1,-24 1,0 0,25 0,-25 0,25-1,0 1,0-25,-1 0,1 0,0 0,0-25</inkml:trace>
  <inkml:trace contextRef="#ctx0" brushRef="#br0" timeOffset="3473.91">8806 10021,'0'0,"-25"0,0-25,0 25,25-25,-25 25,25-24,25 24,0 0</inkml:trace>
  <inkml:trace contextRef="#ctx0" brushRef="#br0" timeOffset="4201.01">9451 9525,'-25'0,"25"25,25-25,-1 0,1 0,0-25,0 25,0 0,-1 0,1-25,0 25,0 0,0-25,-1 25,1 0,0 0,0-24</inkml:trace>
  <inkml:trace contextRef="#ctx0" brushRef="#br0" timeOffset="4561.18">9426 9674,'0'0,"0"25,0-1,25-24,-1 0,1 0,0 0,0-24,0 24,-1 0,1 0,0 0,0-25,0 25,-1 0,1-25,0 25,0 0</inkml:trace>
  <inkml:trace contextRef="#ctx0" brushRef="#br0" timeOffset="5729.75">12179 8781,'0'-25,"25"25,-25-25,0 0,0 1,25 24,-25 24,0 1,-25 0,25 25,-25-26,25 1,-25 25,0-1,-24 1,24 0,-25-1,1 1,-1 0,25-1,-24 1,-1-1,1 1,24 0,-25-26,25 26,1-25,-1 24,0-24,25 0,-25 0,25 0,0-1,25 1,0-25,0 0,-1 0,26 0,-25 0,24 0,1-25,0 25,-1 0,1 0,-1-24,26 24,-26 0,1 0,0 0,-1 0,-24 0,25 0,-25 0,24-25,-24 25,0 0,0 0,-1 0,-24-25,0 0,-24 25,24-25,0 1,-25-1,25-25,-25 25,25-24,-25 24,0-25,25 1,-24-1,-1 1,25-1,-25 0,25 1,-25-1,25 0,-25 1,25-1,-24 1,24 24,-25 0,25 0,0 0,0 1,-25-1,25 0,25 25</inkml:trace>
  <inkml:trace contextRef="#ctx0" brushRef="#br0" timeOffset="6124.81">13047 8905,'25'0,"-25"-25,0 0,-25 25,0-25,1 25,-1 0,0 0,0 0,0 0,1 25,-1-25,0 25,0 0,0 0,1-1,24 1,0 0,0 0,0 25,0-26,24 1,1 25,-25-25,25 24,25-24,-26 0,1 24,25-24,-25 25,-1-25,1-1,25 1,-25 25,-1-25,-24-1,25 1,0 0,-25 0,0 0,-25-25,0 24,1-24,-1 0,0 0,0 0,-24 0,-1 0,25 0,-24 0,24 0,-25 0,25-24,-24 24,24 0,0 0,0-25</inkml:trace>
  <inkml:trace contextRef="#ctx0" brushRef="#br0" timeOffset="6773.99">13146 10046,'0'0,"0"-25,-24 25,-1 0,0 0,25 25,-25-25,25 25,-25-25,25 25,-24-25,24 24,0 1,0 0,0 0,24-25,-24 25,25-1,-25 1,25 0,0-25,0 25,-25 0,24-25,-24 24,25-24,-25 25,0 0,-25-25,1 25,-1-25,25 25,-25-25,0 0,0 24,1-24,-1 0,0 0,0 0,0 0,25-24</inkml:trace>
  <inkml:trace contextRef="#ctx0" brushRef="#br0" timeOffset="7197.85">13295 10170,'0'-25,"0"50,-24-25,24 25,-25 0,25-1,0 1,-25-25,25 25,0 0,0 0,25-1,0-24,-1 25,1-50,0 25,0-24,0-1,-25 0,24 25,-24-25,25 0,-25 1,0-1,0 0,25 50,-25 0,0-1,25 1,-25 0,0 0,25 0,-25 24,24-24,-24 0,0 0,25 24,-25-24,0 0,0 0,0-1,0 1,-25-25,25 25,-24 0,-1-25,25 25,-25-25,0 0,0 0,1 0,-1 0,0 0,25-25,-25 25,25-25,0 0</inkml:trace>
  <inkml:trace contextRef="#ctx0" brushRef="#br0" timeOffset="7797.96">13667 10170,'0'-25,"-24"25,48 25,-24 0,25-25,-25 25,0-1,25-24,-25 25,25 0,-25 0,0 0,25-1,-25 1,0 0,0 0,0 0,24-1,-24 1,0 0,0 0,0 0,0-1,0-48,0-1,0 0,0 0,0 0,0 1,0-1,0 0,0 0,0 0,0 1,0-1,0 0,0 0,0 50,0 0,0 0,0-1,-24-24,24 25,-25-25,25 25,-25-25,0 25,0-25,25 25</inkml:trace>
  <inkml:trace contextRef="#ctx0" brushRef="#br0" timeOffset="8002">13667 10344,'25'0,"0"-25,0 25,0 0,-1 0</inkml:trace>
  <inkml:trace contextRef="#ctx0" brushRef="#br0" timeOffset="8200.86">13940 10145,'0'25,"0"0,0 0,0-1,0 1,0 0,25-25,-25 25,0 0,25-1,-25 1,0 0,25-25</inkml:trace>
  <inkml:trace contextRef="#ctx0" brushRef="#br0" timeOffset="8589.45">13915 10418,'0'0,"0"-25,25 25,0 0,0-25,0 25,-1 0,-24-24,25 24,0-25,-25 0,25 25,-50 0,25 25,0 0,0-1,0 1,0 0,25-25,0 0,-1 0,-24-25,25 25,-25-25,25 25,-25 25,25-25,-25 25,25-25,-1 0,1 0,0 0,0 0</inkml:trace>
  <inkml:trace contextRef="#ctx0" brushRef="#br0" timeOffset="8901.94">14734 9277,'-25'0,"0"25,1-25,48 0,1 0,0 0,0 0,0 0,-1 0,1 0,0 0,25 0,-26 0,26-25,-25 25,0 0,24 0,-24 0,0-25,0 25</inkml:trace>
  <inkml:trace contextRef="#ctx0" brushRef="#br0" timeOffset="9112.84">14957 9103,'0'0,"-25"0,1 0,24-24,-25 24,25 24,0 1,0 0,0 0,0 0,0-1,0 26,0-25,0 24,0 1,0 0,25-1,-25 1,0-25,0 24,24-24,-24 25,0-26,25 1,-25 0,0 0,0 0</inkml:trace>
  <inkml:trace contextRef="#ctx0" brushRef="#br0" timeOffset="9868.83">17041 8930,'0'-25,"0"0,0 0,0 0,0 1,25-1,-25 50,0-1,0 1,-25 25,25-25,-25-1,0 1,0 25,1-25,-26 24,25 1,-24-25,-1 24,25 1,-24-25,24 24,-25-24,25 25,1-25,-1-1,25 1,-25 0,25 0,0 0,25-1,0-24,-1 25,1-25,0 0,25 25,-26-25,26 0,0 0,-1 0,1 25,-1-25,1 0,0 0,-1 0,1 0,-25 0,24 0,1-25,-25 25,-1 0,1 0,-25-25,25 25,-25-25,0 1,0-1,0 0,0-25,0 26,0-1,-25-25,25 1,-25 24,25-25,-24 1,-1-1,0 25,0-24,25 24,-25-25,1 25,-1 0,0 1,25-1,-25 25,0-25,1 0</inkml:trace>
  <inkml:trace contextRef="#ctx0" brushRef="#br0" timeOffset="10181.31">17909 8781,'0'0,"-25"0,0 0,1-25,-1 25,0 0,-25 0,26 0,-1 25,0 0,0-25,0 24,25 26,0-25,0 0,0 24,25-24,-25 25,25-25,0 24,24 1,-24-25,0 24,0-24,0 25,-1-26,1 1,0 0,-25 0,0 0,0-1,-25-24,25 25,-25-25,1 0,-26 0,25 0,0 0,-24-25,24 25,0 0,0 0,1 0</inkml:trace>
  <inkml:trace contextRef="#ctx0" brushRef="#br0" timeOffset="11634.02">17884 10368,'0'25,"0"-50,25 25,-25-24,25 24,-25-25,25 25,-25-25,24 25,-24-25,25 25,-25-25,25 1,-25-1,0 0,25 0,-25 0,0 1,0-1,-25 25,25-25,-25 25,0-25,1 25,24 25,24-25,1 25,0 0,0-1,0-24,-25 25,24-25,-24 25,25 0,-25 0,25-25,-25 24,0 1,0 0,-25-25,0 0,1 25,-1-25,0 0,0 0,0-25,50 25</inkml:trace>
  <inkml:trace contextRef="#ctx0" brushRef="#br0" timeOffset="12577.95">18256 10096,'0'0,"0"24,0 1,0 0,0 0,0 0,0-1,0 1,0 0,25-25,-25 25,25-25,-25 25,25-25,-1 0,1 0,0-25,-25 0,25 25,-25-25,0 0,0 1,0-1,0 0,0 0,-25 25,25 25,0 0,0 0,0-1,0 1,0 0,0 0,0 0,0-1,25-24,-25 25,25-25,-25 25,24-25,1 0,0-25,-25 0,0 1,25-1,-25 0,0 0,0 0,0 1,0-1,0 0,0 50,25-25,-25 25,0-1,25-24,-25 25,0 0,24-25,-24 25,25-25,-25-25,25 0,-25 0,0 1,0-1,25 25,-25-25,0 0,0 0,25 1,-25 48,24 1,-24 0,0 0,25-25,-25 25,0-1,25-24,-25 25,25 0,0 0,-1-25,1 0,0 0,-25-25</inkml:trace>
  <inkml:trace contextRef="#ctx0" brushRef="#br0" timeOffset="12729.95">19149 10195,'0'-25,"0"0,0 0</inkml:trace>
  <inkml:trace contextRef="#ctx0" brushRef="#br0" timeOffset="58405.15">2158 12204,'0'-25,"-25"25,25-25,0 0,0 1,0-1,0 50,0-1,25 1,-25 0,0 0,0 0,0 0,0-1,25 1,-25 0,0 0,0 0,0-1,0 26,0-25,0 0,0-1,-25 1,25 0,0 0,0 0,0-1,0 1,25 0,0 0,-1-25,1 0,0 0,0 0,0 0,-1 0,1-25,0 25,0 0,24-25,-24 25,0-25,0 25,0-24,-1 24,1-25</inkml:trace>
  <inkml:trace contextRef="#ctx0" brushRef="#br0" timeOffset="58661.85">2034 12204,'25'-25,"0"25,-25-25,24 25,1 0,0-25,0 25,0-24,-1 24,1-25,0 25,0-25,0 25,-1-25,1 25,0 0,-25-25,25 25</inkml:trace>
  <inkml:trace contextRef="#ctx0" brushRef="#br0" timeOffset="58810">2208 12278,'0'0,"-25"0,0 25,0-25,50 0,0-25,0 25,-1-24,1 24,0-25,0 25,0-25,24 25,-24-25</inkml:trace>
  <inkml:trace contextRef="#ctx0" brushRef="#br0" timeOffset="59428.82">2654 12576,'0'0,"0"-25,0 0,0 1,0-1,25 0,0 25,-25-25,25 25,-25-25,24 25,1 25,0-25,-25 25,25 0,-25 0,0-1,0 1,0 0,25 0,-25 0,0-1,0-48,0-1,0 0,0 0,0 0,24 1,-24-1,0 0,25 25,-25-25,25 0,0 25,-25 25,25 0,-25 0,0 0,24-25,-24 24,25 1,-25 0,25 0,-25 0,25-25,-25 24,25 1,-25 0,24-25,-24 25,25-25,0 0,-25 25,25-25,-25-25,25 25</inkml:trace>
  <inkml:trace contextRef="#ctx0" brushRef="#br0" timeOffset="59721.81">3175 12129,'0'-24,"-25"24,25-25,-25 0,25 50,25-25,-25 25,25-25,-25 24,0 1,25-25,-25 25,25 0,-25 0,0 0,24 24,-24-24,0 0,25 0,-25-1,25 1,-25 0,0 0,25 0,-25-1,0 1,25 0,-25 0,24 0,1-1,0-24,0 25,0-25</inkml:trace>
  <inkml:trace contextRef="#ctx0" brushRef="#br0" timeOffset="59897.88">3249 12452,'-24'0,"48"0,-24-25,25 25,0-25,0 25,0 0,-1 0,1-24</inkml:trace>
  <inkml:trace contextRef="#ctx0" brushRef="#br0" timeOffset="61256.97">3621 12650,'0'25,"0"-50,0 1,0-1,0 0,0 0,0 0,0 1,0-1,0 0,0 0,-24 25,24-25,-25 25,25-24,25 24,-1-25,1 25,0 0,0 0,0 0,-25 25,25-25,-1 24,-24 1,25 0,-25 0,0 0,25-1,-25 1,0 0,25 0,-25 0,25-25,-1 0,1-25,-25 0,25 25,-25-25,25 0,-25 1,0-1,25 25,-25-25,0 0,0 0,0 50,0 0,0 0,0 0,24-1,-24 1,25 0,-25 0,25 0,0-1,0-24,-25 25,24-25,-24-25,0 1,-24 24,-1-25,0 0,25 0,-25 25,25-25,0 1,0-1,0 0,0 0,25 0,0 25,-25-24,25 24,-25-25,24 25,1 0,-25 25,25-25,-25 24,25-24,-25 25,25-25,-1 0,1 0,0 0,0-25,0 25,-1 0,-24-24,25 24,-25-25,25 25,-25-25,0 0,0 0,-25 1,0-1,25 50,0-1,0 1,0 0,25 0,-25 0,0-1,25 1,-25 0,25 25,-25-26,25 1,-25 25,24-25,-24 24,25-24,-25 0,25 24,-25-24,0 0,25 0,-25 0,0-1,0-48,0-1,0 0,0 0,-25 25,25-25,0 1,0-26,-25 25,25 0,0-24,0 24,0-25,-25 26,25-26,0 25,0 0,0 1,0-1,0 0,0 0,25 0,-25 1,25 24,-25-25,25 25,0 0,-1 0,-24 25,25-25,-25 24,0 1,0 0,-25 0,25 0,-24-1,-1 1,25 0,-25-25,0 25,25 0,-25-25</inkml:trace>
  <inkml:trace contextRef="#ctx0" brushRef="#br0" timeOffset="61729.78">4812 12204,'-25'25,"0"-25,25 25,0-1,-24 1,24 0,0 0,0 0,24-1,-24 1,25-25,0 25,0 0,0-25,0 0,-1-25,-24 0,25 25,-25-25,0 1,0-1,0 0,0 0,0 0,0 1,0-1,25 50,0-1,-25 1,25 0,-1 0,1 0,0 24,0-24,0 25,-1-1,-24-24,25 25,-25-1,25 1,-25-1,0-24,0 25,0-25,-25-1,25 1,-25-25,25 25,-24-25,-1 0,0 0,0 0,0 0,1 0,-1-25,25 0,0 1,0-1,0 0,25 0,-1 25,1-25,0-24</inkml:trace>
  <inkml:trace contextRef="#ctx0" brushRef="#br0" timeOffset="62405.92">5978 12378,'-25'0,"25"-25,-25 25,1 0,-1 25,0-1,0 1,25 0,-25-25,25 25,-25 0,25-1,0 1,0 0,0 0,0 0,0-1,0 1,0 0,0 0,0 0,25-1,0-24,0 25,0-25,0 0,-1-25,26 25,-25 0,24-24,-24 24,0-25,25 0,-26 25,26-25,-25 0,0 25</inkml:trace>
  <inkml:trace contextRef="#ctx0" brushRef="#br0" timeOffset="62842.08">6127 12105,'0'0,"0"-25,0 0,0 0,25 25,-25 25,24-25,-24 25,0 0,25-1,-25 1,0 25,25-25,-25 24,25 1,-25-25,0 24,0 1,0 0,0-1,0-24,0 25,0-26,0 1,0 0,0 0,0 0,0-50,0 0,0 0,0 0,25 1,-25-1,0 0,24 0,-24 0,0 1,25 24,-25-25,0 0,25 25,-25-25,25 25,-25 25,25-25,-25 25,24-25,-24 25,25-1,-25 1,25-25,-25 25,25 0,-25 0,25-25,-25 24,24-24,1 0,-25 25</inkml:trace>
  <inkml:trace contextRef="#ctx0" brushRef="#br0" timeOffset="63172.83">6722 12452,'-25'-25,"0"25,1 0,-1 0,0 25,0-25,25 25,-25 0,25-1,0 1,0 0,0 0,25 0,0-25,0 0,-25-25,25 25,-25-25,0 0,0 0,0 1,24 48,-24 1,25-25,-25 25,25-25,-25 25,25-25,0 25,-1-1,1-24</inkml:trace>
  <inkml:trace contextRef="#ctx0" brushRef="#br0" timeOffset="63554.01">6821 12402,'0'0,"25"0,-25 25,25 0,-25 0,0 0,25-1,-25 1,25 0,-25 0,0 0,0-1,0 1,0-50,0 1,0-1,0 0,0 0,0 0,24 25,-24-24,0-1,25 25,-25-25,0 0,25 25,-25-25,25 25,0 25,-1 0,-24 0,25-25,-25 25,25-1,0 1,0-25,-25 25</inkml:trace>
  <inkml:trace contextRef="#ctx0" brushRef="#br0" timeOffset="64066.06">7268 12402,'-25'-24,"25"-1,-25 25,25-25,-25 25,25 25,25-25,-25 25,25-1,0-24,-25 25,25 0,-1-25,1 25,0 0,-25-1,25 1,0 25,-1-25,-24-1,25 1,-25 0,0 25,0-26,0 1,0 0,-25 0,25 0,-24-1,-1-24,0 25,0 0,0-25,1 0,-1 0,0-25,25 0,0 1,25-1,-25 0,25 25,-1-25,1 0,0 1,0-1,0-25,-1 25,26 1,-25-1,0 0,-1-25,1 26,0-1,0-25,-25 25,25 1,-25-1,24 0,-24 0,0 0,0 1,-24 24,-1 0,0 0,25 24,-25 1,25 0,0 0,0 0,0-1,0 1,0 0,0 0,25 0,-25-1,25 1,0 0,-25 0,24-25,1 25,0-25,0 0,0 0,-1 0,1 0,0-25</inkml:trace>
  <inkml:trace contextRef="#ctx0" brushRef="#br0" timeOffset="65113.97">8706 12402,'-24'0,"-1"25,0-25,0 25,0-25,25 25,-24 0,-1-1,25 1,0 0,-25 0,25 24,0-24,0 0,0 0,25-25,-25 25,25-25,-1 0,1-25,0 25,0-25,0 0,-25 0,24 1,-24-1,0 0,0 0,0 0,0 1,0-1,-24 25,24-25,-25 25,0 0,0 0,0 25,1-25,24 25,0-1,24-24,1 25,0-25,0-25,0 25,-1 0,1-24,25-1,-25 25,-1-25,1 0,-25 0,25 1,0-1,0-25,-25 25,24 1,-24-1,25 0,-25 0,0 0,0-24,0 24,0 0,0 0,0-24,0 24,-25 25,25-25,0 0,0 50,0 0,0 0,0 24,0-24,0 25,0-26,25 26,-25 0,25-1,-25 1,25 0,0 24,-25-24,25 24,-25 0,24 1,-24-1,25-24,-25 24,25-24,-25-1,25 1,0 0,-25-26,24 26,1-25,-25 0,25-25,-25 25,25-25,-25 24,25-24,-25-24,0-1,0 0,-25 25,25-25,-25 0,25-24,-25 24,0 0,1 0,-1 0,0-24,0 24,25 0,-25 0,1 25,24-24,-25-1,25 0,0 0,25 0,-25 1,24 24,1-25</inkml:trace>
  <inkml:trace contextRef="#ctx0" brushRef="#br0" timeOffset="65432.82">9599 12030,'0'-25,"0"1,-24 24,24 24,0 1,0 0,0 0,0 24,0-24,0 0,0 25,24-25,-24 24,0 1,0-25,0 24,25-24,-25 25,0-26,25 1,-25 25,0-25,25-1,0 1,-1 0,1-25,0 0,0 0,0-25,-1 25,1-25</inkml:trace>
  <inkml:trace contextRef="#ctx0" brushRef="#br0" timeOffset="65609.98">9451 12328,'0'0,"-25"0,0 0,0 0,25-25,25 25,0 0,0 0,24-25,-24 25,0 0,24 0,-24-24,25 24,-25 0,24 0,-24-25,0 25</inkml:trace>
  <inkml:trace contextRef="#ctx0" brushRef="#br0" timeOffset="66177.82">9823 12030,'0'0,"-25"0,25-25,0 50,25-25,-25 25,0 0,24 0,-24 24,0-24,0 0,0 25,25-1,-25-24,0 25,0-1,0-24,0 25,0-26,0 1,0 0,0 0,0 0,0-50,0 0,25 0,-25 0,0 1,25-1,0 25,-1 0,-24 25,25-1,0-24,-25 25,25-25,0 25,0 0,-1-25,1 0,0 0,0-25,0 0,-1 25,-24-25,25 1,-25-1,25 0,-25 0,0 0,0 1,0-1,0 0,-25 0,25 0,-25 25,25 25,0 0,0 0,0 0,0-1,0 1,25 0,-25 0,25 0,0-1,0-24,-1 0,1 0,0 0,0 0,0 0,-1-24</inkml:trace>
  <inkml:trace contextRef="#ctx0" brushRef="#br0" timeOffset="66897.23">11137 12601,'0'-25,"25"25,-25-25,25 0,0 1,-25-1,25 0,-1 0,-24 0,25 1,-25-1,25 0,-25 0,25 0,-25 1,0-1,0 0,0 0,0 0,-25 25,0-25,0 25,1 0,-1 0,0 0,0 0,0 0,0 25,1-25,-1 25,25 0,0 0,25-25,-1 25,1-25,25 24,-25-24,24 25,1-25,0 25,-26-25,26 0,0 25,-26-25,1 25,0-25,0 0,0 24,-25 1,-25-25,0 25,0-25,0 0,1 25,-1-25,0 0,-25 25,26-25,-1 0,0 0,0 0,0 0</inkml:trace>
  <inkml:trace contextRef="#ctx0" brushRef="#br0" timeOffset="67617.57">11658 12278,'0'0,"0"25,0 0,0 0,0 0,25-25,-25 24,0 1,25-25,-25 25,25-25,-1 25,1-25,0-25,0 25,0-25,-1 0,1 1,-25-1,25 25,-25-25,0 0,0 0,0 1,0-1,0 0,0 0,-25 25,25-25,-25 25,25 25,25 0,-25 0,25-25,0 25,-25-1,25 1,-1 25,1-25,0-1,0 26,0-25,-25 0,24 24,1-24,0 25,-25-1,0-24,25 25,-25-26,0 1,0 25,0-25,0-1,-25-24,25 25,-25-25,0 0,1-25,-1 25,0-24,25-1,-25 0,0-25,25 26,0-1,0 0,0-25,0 1,0 24,0-25,25 1,-25-1,25 1,-25-1,25 25,0-24,-25 24,24 0,-24-25,25 50,-25-25,25 1,0 24,-25 24,25-24,-25 25,0 0,25 0,-1 0,-24 0,25-1,0 1,0 0,-25 0,0 0,0-1,0 1,-25 0,25 0,-25-25,0 0,1 25,-1-25,0 0,0 0,0 0,0 0,1 0,-1 0</inkml:trace>
  <inkml:trace contextRef="#ctx0" brushRef="#br0" timeOffset="67849.14">12452 11956,'0'0,"0"25,0-1,0 1,0 0,0 0,0 0,0-1,0 1,0 0,25 0,-25 0,25 0,-25-1,24 1,1 0,-25 0,25-25,-25 25,25-25,-25 24,25-24,-25 25</inkml:trace>
  <inkml:trace contextRef="#ctx0" brushRef="#br0" timeOffset="67973.32">12477 12328,'-25'0,"0"0,0-25,1 25,24-25,0 1,24 24,1 0,0 0,0 0,0 0,-1-25</inkml:trace>
  <inkml:trace contextRef="#ctx0" brushRef="#br0" timeOffset="68325.54">12700 12254,'0'0,"0"24,25-24,0 0,-1 0,-24-24,25 24,0 0,-25-25,25 25,-25-25,-25 25,0 0,0 0,25 25,-24-25,24 25,-25-1,25 1,0 0,0 0,25-25,-25 25,24-25,1 24,0-24,0 25,0-25,-1 0,1 0,0 0,0 0</inkml:trace>
  <inkml:trace contextRef="#ctx0" brushRef="#br0" timeOffset="68742.01">12923 12303,'0'-25,"0"1,0 48,25-24,0 25,-25 0,25-25,-25 25,24 0,1-1,0-24,-25 25,25-25,-25-25,0 1,25 24,-25-25,0 0,0 0,0 0,0 1,24 24,-24 24,25-24,0 0,0 0,0 0,0 0,-1 0,1 0,0 25,0-25,-25 25,25 0,-25 0,24-25,-24 24,25-24</inkml:trace>
  <inkml:trace contextRef="#ctx0" brushRef="#br0" timeOffset="68868.5">13543 12278,'0'-24,"0"-1,0 0,25 25,-25-25</inkml:trace>
  <inkml:trace contextRef="#ctx0" brushRef="#br0" timeOffset="71273.95">14436 12427,'0'25,"0"0,25 0,-25-1,0 1,25 0,-25 0,0 24,0-24,25 25,-25-1,0-24,25 25,-25-25,24-1,-24 26,0-25,25 0,-25-1,0 1,25-25,-25 25,-25-25,0 0,1 0,-1 0,0 0,-25 0,26 0,-1 0,0 0,-25 0,25 25,-24-25,24 25,0-1,-24 1,24 0,0 0,0 0,0 0,1-1,24 26,0-25,0 0,0-1,0 1,0 0,0 0,24-25,1 25,0-1,0-24,0 0,-1 0,1-24,25 24,-25-25,-1 0,26 0,-25 0,0 1,0-1,-1 0,1 0,-25 0,25 1,0-26,-25 25,0 0,25 0,-25 1,0-1,0 0,0 0,0 50,0 0,0 0,0-1,24-24,-24 25,0 0,25 0,-25 0,25-25,0 25,0-1,-25 1,24-25,1 25,0-25,0 25,0-25,-1 0,26 0,-25 0</inkml:trace>
  <inkml:trace contextRef="#ctx0" brushRef="#br0" timeOffset="71833.94">15081 12849,'0'-25,"0"0,0 0,-25 1,25-1,0 0,-24 0,-1 25,25-25,-25 25,25 25,-25-25,0 0,25 25,-24 0,-1 0,25-1,-25 1,25 0,-25 0,25 24,0-24,0 0,0 0,0 0,0-1,25 1,0 0,0-25,-1 0,-24-25,25 25,0 0,-25-25,25 1,0 24,-25-25,24 0,-24 0,25 0,-25 1,25-1,-25 0,25 0,-25 0,0 1,0-1,0 50,0-1,0 1,0 25,0-25,0 24,0-24,25 25,-25-1,0 1,0-1,0 1,0 0,0-1,0 1,0-25,0 24,0 1,0-25,0 24,0-24,0 0,0 0,0 0,0-1,24-24,1-24,-25-1,25 0,0 0,-25 0,25-24,-1 24,-24 0,25 0,0-24,0 24,-25 0,25 0,0 1,-25-1,24 0,-24 0</inkml:trace>
  <inkml:trace contextRef="#ctx0" brushRef="#br0" timeOffset="72860.82">15528 13940,'-25'0,"25"-25,25 25,-25-24,25 24,-25-25,24 0,-24 0,25 25,-25-25,0 1,25-1,-25 0,25 0,-25 0,0 1,25-1,-25 0,0 0,0 0,0 1,0-1,-25 0,25 0,-25 25,50 0,0 0,-1 25,1-25,0 25,0 0,0-1,-25 1,24-25,-24 25,0 0,25 0,-25-1,25 1,-25 0,0 0,25-25,-25 25,25-25,-1 0,1 0,0 0,-25-25,25 25,0-25,-1 25,-24-25,25 0,-25 1,25 24,-25-25,0 0,0 0,0 0,0 1,0-1,0 0,-25 25,25-25,-25 25,25 25,-24-25,-1 25,25 0,0-1,0 1,0 0,25 0,-25 0,24-25,1 0,-25 24,25-24,0 0,0 0,-1 0,1 0,0 0,0 0</inkml:trace>
  <inkml:trace contextRef="#ctx0" brushRef="#br0" timeOffset="73165.93">16321 13444,'0'0,"-24"-25,-1 25,25-24,0 48,0 1,25 0,-1 0,-24 0,25-1,-25 1,25 0,-25 0,25 0,0-1,0 1,-1-25,1 0,0 0,-25-25,25 1,-25-1,0 0,0 0,0 0,0 1,0-1,0 0,0 0,0-24,0 24,0 0,0 0,0 0,0 1,0-1,0 0,0 0</inkml:trace>
  <inkml:trace contextRef="#ctx0" brushRef="#br0" timeOffset="73820.89">17115 12973,'-25'0,"50"0,0 0,0 0,0-25,-1 25,1 0,0 0,0 0,24 0,-24 0,0 0,0-25,0 25,-1 0,1 0,0 0,0 0,0 0</inkml:trace>
  <inkml:trace contextRef="#ctx0" brushRef="#br0" timeOffset="74096.51">17165 13097,'0'25,"25"-25,-1 0,1 0,0 0,0 0,0-25,-1 25,26 0,-25 0,0 0,24 0,-24 0,0 0,0 0,0 0,-1 0,1 0,0 0,0 0</inkml:trace>
  <inkml:trace contextRef="#ctx0" brushRef="#br0" timeOffset="75763.99">18678 12378,'25'0,"0"0,-1 0,1-25,0 25,0 0,0 0,-1 0,1 0,0 0,0-25,0 25,-1 0,1 0,0-25,0 25,24 0,-24 0,0 0,0 0,0-25,-1 25,1 0,0 0,0 0,0-24,-1 24,-48 0</inkml:trace>
  <inkml:trace contextRef="#ctx0" brushRef="#br0" timeOffset="76051.94">19174 12303,'-25'0,"25"25,25-25,-25 25,0 0,25-25,-25 24,25 26,-25-25,24 0,-24 24,0-24,25 25,-25-26,0 26,25 0,-25-26,0 26,0 0,0-26,25 1,-25 25,0-25,0-1,0 1,0 0,0 0,0 0,25-25,-25-25,24 25</inkml:trace>
  <inkml:trace contextRef="#ctx0" brushRef="#br0" timeOffset="76835.99">20092 12229,'0'-25,"0"0,0 50,25 0,-25 0,24-1,-24 1,25 0,-25 0,25-25,-25 49,25-24,-25 0,25 0,-25 0,0-1,24 1,-24 0,25 0,-25 0,0-1,-25-24,1 0,24-24,-25 24,0 0,0 0,0 0,1 0,-1 0,0 0,0 24,0-24,1 0,24 25,-25 0,0 0,25 0,0-1,0 1,0 0,0 0,0 0,0-1,0 1,0 0,25-25,-25 25,25-25,-1 0,1 0,0 0,0 0,0-25,-1 25,1-25,0 0,0 25,-25-24,25-1,-25 0,24 25,-24-25,25 0,-25 1,0-1,0 0,0 0,0 0,0 50,0 0,0 0,0 0,25-1,-25 1,25 0,-25 0,25-25,-25 25,24-25,1 0,-25 24,25-24,0 0,0 0,-1 0,1 0,0 0,-25-24</inkml:trace>
  <inkml:trace contextRef="#ctx0" brushRef="#br0" timeOffset="77471.9">20886 12229,'0'-25,"0"0,0 0,-25 25,0 0,0 0,0 25,1-25,24 25,-25-25,25 25,-25-25,25 25,-25-1,0 1,25 0,0 0,0 0,0-1,0 1,0 0,25 0,-25 0,25-25,-25 24,25 1,0-25,-25 25,24 0,1-25,0 25,0-1,0-24,-1 25,-24 0,25-25,0 25,0 0,-25-1,25 1,-1 0,-24 0,0 0,25-25,-25 24,0 1,0 0,-25 0,1-25,-1 25,0-25,0 0,0 0,1 0,-1 0,-25-25,25 25,1 0,-1 0,-25-25,25 25,0 0,1 0,24-25,-25 25,0 0,25-25,25 1</inkml:trace>
  <inkml:trace contextRef="#ctx0" brushRef="#br0" timeOffset="77663.58">21307 12774,'0'0,"-25"-24,25-1,0 0</inkml:trace>
  <inkml:trace contextRef="#ctx0" brushRef="#br0" timeOffset="80647.08">3572 14560,'0'0,"-25"0,25-24,0 48,0 1,0 0,25 0,-25 0,0-1,25 26,-25-25,0 0,24 24,-24-24,0 0,0 24,25-24,-25 0,0 25,0-26,0 1,25 0,-25 0,0 0,-25-25,25 24,-25-24,1 0,-1 0,0 25,0-25,0 0,1 25,-1 0,-25-25,25 25,1-1,24 1,-25 0,0 0,0 0,25 0,-25-1,25 1,0 0,0 0,0 0,25-1,-25 1,25-25,0 25,0-25,-1 0,1 0,0 0,0-25,0 0,24 25,-24-24,0-26,0 25,-1 0,1 1,-25-1,25-25,0 25,-25 0,25 1,-25-1,0 0,0 0,0 0,0 1,-25-1,25 50,0-1,0 1,0 0,0 0,25-25,-25 25,0-1,25-24,-25 25,24-25,-24 25,25 0,0 0,0-25,-25 25,25-25,-1 24,1-24,0 25,0-25,0 0</inkml:trace>
  <inkml:trace contextRef="#ctx0" brushRef="#br0" timeOffset="81042.85">4366 14833,'0'0,"0"-25,0 1,0-1,0 0,-25 25,0 0,0 0,0 0,1 0,-1 25,0 0,0-25,25 24,-25 1,25 0,-24 0,24 0,0-1,0 1,0 0,24 0,1 0,0-1,0 1,24 0,-24-25,0 25,25-25,-26 25,26-25,-25 24,0-24,-1 25,1-25,0 25,0-25,-25 25,0 0,-25-1,25 1,-25-25,0 25,1 0,-1-25,-25 25,25 0,1-25,-1 24,-25-24,25 0,1 25,-1-25,0 0</inkml:trace>
  <inkml:trace contextRef="#ctx0" brushRef="#br0" timeOffset="81255.87">5035 14833,'-24'0,"24"25,24-25,-24-25,25 25,0 0,0-25,0 25,-1 0,1-24,25 24,-25 0,-1-25,1 25,0 0,0 0</inkml:trace>
  <inkml:trace contextRef="#ctx0" brushRef="#br0" timeOffset="81430.81">5184 14957,'0'0,"-25"25,1-25,24 25,-25-25,25 25,25-25,-1 0,1-25,0 25,0 0,0-25,-1 25,1 0,0-25,0 25,0-25</inkml:trace>
  <inkml:trace contextRef="#ctx0" brushRef="#br0" timeOffset="82303.91">7169 14039,'0'0,"-25"0,0 0,25-24,-25 24,25 24,0 1,0 0,0 0,0 0,0-1,0 1,25 0,-25 25,0-26,25 1,-25 25,25-25,-25 0,24-1,-24 1,25 0,0 0,-25 0,0-1,-25-24,0 25,1-25,-1 0,0 25,0-25,0 0,-24 25,24-25,0 25,0-1,1-24,-1 25,0 0,0 0,0 0,25-1,-25 1,25 0,0 0,0 0,0-1,25 1,-25 0,25-25,-25 25,25-25,0 0,0 0,-1 0,1 0,25 0,-25-25,-1 25,1-25,0 25,0-25,0 1,-1-1,1 0,0 0,-25 0,0 1,0-1,0 0,0 0,0 0,0 1,-25 24,25-25,-25 25,25 25,0-1,0 1,0 0,25 0,-25 0,25-1,-25 1,25-25,0 25,-1-25,-24 25,25-25,0 25,0-25,0 0</inkml:trace>
  <inkml:trace contextRef="#ctx0" brushRef="#br0" timeOffset="82807.8">7739 14412,'-25'-25,"0"0,1 25,-1 0,0 0,0 25,0 0,1-1,-1 1,25 0,-25 25,0-26,25 1,0 0,0 25,0-26,0 1,0 0,0 0,25-25,0 0,0 0,-1 0,1 0,-25-25,25 0,0 25,0-25,-1 1,-24-1,25 0,0 0,-25 0,25 1,0-1,-25 0,24-25,-24 26,0-1,25 0,-25 0,0 0,0 0,0 50,0 0,0 0,0 0,0 0,0 24,-25-24,25 25,0-1,0 1,0-1,0-24,-24 25,24-1,0 1,0-25,0 24,0-24,0 25,0-25,0-1,0 1,0 0,0 0,0 0,24-25,1-25,0 0,0 0,0 25,-1-25,1 1,0-1,0 0,0 0</inkml:trace>
  <inkml:trace contextRef="#ctx0" brushRef="#br0" timeOffset="83963.5">8260 15280,'0'-25,"0"0,0 0,0 0,25 1,-25-1,0 0,0 0,0 0,0 1,0-1,0 0,0 0,0 0,0 1,0-1,0 0,25 25,-25-25,24 25,1-25,0 25,0 25,0-25,-1 25,1 0,-25 0,25-25,-25 24,25 1,-25 0,25 0,-25 0,24-1,1 1,-25 0,25 0,0 0,0-1,-1-24,-24-24,25 24,0-25,0 0,0 25,-25-25,24 0,-24 1,25 24,-25-25,25 0,-25 0,0 0,0 1,0-1,0 0,-25 0,0 25,1 0,-1 25,0 0,0 0,25-1,0 1,0 0,0 0,25 0,0-1,0-24,-1 0,1 0,0 0,0 0,0 0,-1-24,1 24,-25-25,25 25,-25-25,25 0,-25 0,0 1,0-1,0 0,0 0,0 0,0 1,0-1,0 0,0 0,0 50,25-25,-25 25,0 0,0-1,25-24,-25 25,0 0,0 0,0 0,24-1,-24 1,0 0,25 0,-25 0,0-1,25-24,-25 25,25-25,-25-25,25 1,-25-1,0 0,24 0,-24 0,0 1,0-1,0 0,0 0,25 0,-25 1,0-1,0 0,0 0,0 0,25 25</inkml:trace>
  <inkml:trace contextRef="#ctx0" brushRef="#br0" timeOffset="84355.9">7268 15503,'0'0,"-25"0,0 0,25 25,-25-25,1 0,48 0,1 0,-25 25,50-25,-25 0,24 0,1 0,-1 0,26 0,-1 0,1 0,-1 0,25 0,-24 0,24-25,0 25,0 0,-24 0,24 0,-25-25,1 25,-1 0,-24 0,-1 0,1 0,-25 0,24 0,-24 0</inkml:trace>
  <inkml:trace contextRef="#ctx0" brushRef="#br0" timeOffset="84635.94">7813 16073,'0'0,"-24"25,-1 0,50-25,-1 0,1 0,0 0,25 0,-26-25,26 25,0-25,-1 25,1-24,0 24,-1-25,1 25,-1 0,-24-25,25 25,-25 0,-1-25,1 25,0 0</inkml:trace>
  <inkml:trace contextRef="#ctx0" brushRef="#br0" timeOffset="84860.05">8310 16073,'-25'0,"0"25,0-25,25 25,0 0,0 0,0-1,0 1,0 0,0 25,0-26,0 26,0 0,0-1,-25 1,25 0,0-1,-24 1,24-1,-25-24,25 25,0-1,-25-24,25 0,-25 0,25 0,-25-1,25 1,0 0,-24-25,24 25</inkml:trace>
  <inkml:trace contextRef="#ctx0" brushRef="#br0" timeOffset="85826.51">10443 13246,'0'0,"-25"0,0 0,0 25,1-25,-1 0,25 24,25-24,-1-24,1 24,0 0,25-25,-1 25,1-25,-1 25,26-25,-26 25,26-25,-1 25,1-25,-1 25,-24-24,24 24,1-25,-1 25,-24-25,24 25,-24 0,-1-25,1 25,-1 0,-24-25,0 25,0 0,0-24,-50 24</inkml:trace>
  <inkml:trace contextRef="#ctx0" brushRef="#br0" timeOffset="86099.52">10319 13692,'0'0,"-25"25,50 0,0-25,-1 0,1-25,25 25,-1 0,26-25,-26 0,26 1,24-1,-25 0,26 0,-26 0,25 1,1-1,-26 0,25 0,-24 0,-1 1,0-1,-24 0,0 25,24-25,-49 0,24 25,-24 0,0-24,0 24,-50 0</inkml:trace>
  <inkml:trace contextRef="#ctx0" brushRef="#br0" timeOffset="131695.06">3051 14188,'0'-25,"-25"1,25-1,0 0,-25 25,1 0,24 25,-25-25,25 25,-25-25,0 24,0 1,25 0,-24 0,-1 0,25-1,-25 1,25 0,-25 0,25 25,0-26,-25 1,25 25,0-25,0-1,0 26,0-25,0 24,0 1,0-25,0 24,0 1,0 0,0-1,25 1,-25-1,0 1,25 0,-25-1,25 1,-25-1,25 1,-25 0,24-1,1 26,-25-26,25 1,0 0,0 24,-25-24,24-1,1 26,-25-26,25 1,0-1,-25 26,25-26,-25 1,0 0,0-1,0 1,-25-25,25 24,-25 1,25-25,-25 24,0-24,1 25,-1-25,25-1,-25 1,-25 0,26 0,-1-25,0 25,0-25,0 24,1-24,-1 0,0 0,0 0,0 0,0 0,1-24</inkml:trace>
  <inkml:trace contextRef="#ctx0" brushRef="#br0" timeOffset="132834.96">6672 13891,'0'-25,"-24"25,-1 0,0 0,25 25,-25-25,0 24,1 1,24 0,-25-25,25 25,-25 0,25-1,-25 1,25 25,-25-25,25-1,0 26,-24 0,24-26,0 26,0 0,-25-1,25 1,0 0,0-1,0 1,0-1,0 1,0 0,0-1,0 26,0-26,25 26,-25-26,0 26,0-1,24-24,-24 24,25 1,-25-1,25 0,-25 1,25-1,0 1,-1-1,1 0,0 1,-25-1,25 1,0-1,-1 0,1 1,-25-1,25 1,0-1,-25 1,0-26,0 26,0-26,0 1,0 24,0-24,0-1,-25-24,25 25,-25-1,0 1,1-25,-1 24,0-24,0 0,0 0,-24 0,24-25,-25 24,1 1,24-25,-25 0,1 0,-1 0,25 0,-24-25,-1 25,1-24,24-1,-25 0,25 0,1-24</inkml:trace>
  <inkml:trace contextRef="#ctx0" brushRef="#br0" timeOffset="133591">9575 15379,'0'-25,"24"25,1 0,0 0,0-25,0 25,-1 0,1 0,0 0,25 0,-26 0,1-25,0 25,25 0,-26 0,1 0,0-24,0 24,0 0,0 0,-25 24</inkml:trace>
  <inkml:trace contextRef="#ctx0" brushRef="#br0" timeOffset="133850.55">9649 15553,'0'0,"-25"0,25 24,-25-24,50 0,0 0,0 0,0 0,-1-24,1 24,25 0,-25-25,24 25,-24 0,25-25,-26 25,26 0,0-25,-25 25,-1 0,26-25,-25 25,0 0,-1 0,1 0,-25-24,25 24,-25 24,-25-24</inkml:trace>
  <inkml:trace contextRef="#ctx0" brushRef="#br0" timeOffset="137126.55">6176 17810,'0'25,"0"-1,25-48,0 24,0 0,0 0,-1-25,1 25,0 0,0-25,0 25,-1 0,-24-25,25 25,0 0,-25-25,25 25,0-24,-1 24,-24-25,25 25,0 0</inkml:trace>
  <inkml:trace contextRef="#ctx0" brushRef="#br0" timeOffset="137479.25">6499 17785,'-25'0,"25"25,25 0,-25-1,0 1,0 0,25-25,-25 25,0 0,0-1,24 1,-24 0,0 0,0 0,25-1,-25 1,0 0,0 0,0 0,25-25,-25 24,0 1,0-50</inkml:trace>
  <inkml:trace contextRef="#ctx0" brushRef="#br0" timeOffset="137959.04">7020 18033,'0'0,"0"-25,-25 25,25 25,0 0,0 0,0-1,0 1,0 0,0 0,25 0,-25-1,0 1,0 0,25 0,-25 0,24-25,-24 24,25-24,0 0,-25 25,25-25,0 0,-1 0,1-25,0 25,-25-24</inkml:trace>
  <inkml:trace contextRef="#ctx0" brushRef="#br0" timeOffset="138661.09">7045 17810,'0'-25,"0"0,24 25,-24-25,25 25,-50 0,25 25</inkml:trace>
  <inkml:trace contextRef="#ctx0" brushRef="#br0" timeOffset="139553.24">5383 13568,'0'25,"-25"-25,0 0,25 25,25-25,0 0,-1-25,1 25,0 0,25 0,-26-25,1 25,0-25,25 25,-26-24,26 24,-25-25,0 0,-1 25,26 0,-25-25,0 25,0 0,-25-25</inkml:trace>
  <inkml:trace contextRef="#ctx0" brushRef="#br0" timeOffset="139769.99">5730 13519,'-25'0,"0"0,25 24,0 1,25 0,-25 0,0 24,25-24,-25 0,0 0,0 24,25-24,-25 25,0-25,0 24,0-24,24 25,-24-26,0 1,0 0,25 25,-25-26,0 1,0 0,25 0</inkml:trace>
  <inkml:trace contextRef="#ctx0" brushRef="#br0" timeOffset="140329.57">6102 13469,'0'-25,"-25"25,25 25,0 0,0 0,0-1,0 1,0 0,0 0,0 0,0 24,0-24,0 25,0-1,0 1,-25-1,25 1,0 0,0 24,0-24,0-1,0 26,0-26,0 1,0 0,0-1,0-24,25 25,-25-26,25 1,-25 0,25 0,0-25,-1 0,1-25,0 0,-25 0,0 1,0-1,0 0,0 0,0 0,-25 1,25-1,-25 25,1-25,-1 25,25-25,-25 25,0 0,0-25,1 25,-1 0,25-25,25 25,-1 0,-24-24,25 24,0-25,0 25,0-25,-1 25,1-25,0 25,0-25,0 25,-1-24,1 24,0-25,0 25</inkml:trace>
  <inkml:trace contextRef="#ctx0" brushRef="#br0" timeOffset="154414.04">12378 14511,'-25'0,"25"25,-25-25,0 0,0 0,1 0,-1 0,0 0,0 0,0 0,0 24,1-24,24 25,-25-25,25 25,-25-25,25 25,0 0,-25-25,25 24,0 1,-25 0,25 0,0 0,0-1,-24 26,24-25,0 0,0 24,-25-24,25 25,0-26,0 26,0-25,0 24,0 1,0-25,0 24,0 1,0 0,25-25,-25 24,0 1,0-1,24 26,-24-26,0 26,0-26,25 26,-25-1,0-24,25 24,-25 1,25-26,-25 26,25-26,-1 26,1-26,0 26,0-26,-25 1,25 0,0-1,-1 1,1-1,-25 1,25 0,-25-26,25 26,-25-25,0 24,0 1,0-25,0 24,0-24,-25 25,25-25,0 24,-25-24,0 0,25 24,-24-24,-1 0,0 0,0 0,-25-25,26 25,-26-1,0-24,1 25,-1-25,1 25,-1-25,-24 0,24 0,0 0,1 0,24 0,-25 0,26-25,-1 25,0-25,25 1,0-1</inkml:trace>
  <inkml:trace contextRef="#ctx0" brushRef="#br0" timeOffset="154881.21">11658 17983,'-25'0,"25"-24,-24 24,24-25,0 0,24 25,1-25,0 25,0 0,0-25,-1 25,1-24,0 24,0 0,24-25,-24 25,25-25,-25 25,24 0,-24-25,0 25,24 0,-24 0,0 0,0 0</inkml:trace>
  <inkml:trace contextRef="#ctx0" brushRef="#br0" timeOffset="155108.93">11931 17909,'0'0,"-25"0,0 0,1 0,24-25,-25 25,50 0,-1 25,1 0,-25 0,25-1,-25 1,25 0,-25 0,25 24,-25-24,24 0,-24 0,25 24,-25-24,0 0,0 0,0 0,25-1,-25 1,0 0,0 0</inkml:trace>
  <inkml:trace contextRef="#ctx0" brushRef="#br0" timeOffset="155356.94">12452 18182,'-25'0,"0"0,1 25,-1-1,25 1,0 0,0 0,0 0,0-1,0 1,25-25,-25 25,0 0,0 0,0-1,24-24,-24 25,0 0,0 0</inkml:trace>
  <inkml:trace contextRef="#ctx0" brushRef="#br0" timeOffset="155514.11">12402 18058,'0'-25,"0"0,0 0,0 1,0-1</inkml:trace>
  <inkml:trace contextRef="#ctx0" brushRef="#br0" timeOffset="156209.19">11088 13990,'24'0,"1"0,0 0,0-25,0 25,0 0,-1-25,1 25,0 0,0 0,0 0,-25-25,24 25,1 0</inkml:trace>
  <inkml:trace contextRef="#ctx0" brushRef="#br0" timeOffset="156433.4">11336 13940,'0'0,"-25"0,0 0,25 25,0 0,0 0,0-1,0 1,0 25,0-25,0-1,0 1,0 0,25 25,-25-26,0 1,0 0,25 25,-25-25,0-1,0 1,25 0,-25 0,0 0,0-1,24 1,-24 0,25-25</inkml:trace>
  <inkml:trace contextRef="#ctx0" brushRef="#br0" timeOffset="157112.56">11683 14064,'0'-25,"-25"1,25 48,0 1,-25 0,25 25,0-26,-24 26,24 0,0-1,-25 1,25 0,-25-1,25 1,0-1,0 1,0 0,0-1,0 1,0-25,0 24,0-24,0 0,25 24,-25-24,25-25,-25 25,24-25,-24 25,25-25,0-25,0 0,-25 0,25 25,-25-24,0-1,0 0,0 0,0 0,-25 1,0 24,25-25,-25 25,0 0,1-25,-1 25,0 0,0 0,25-25,25 25,0 0,0-25,-1 25,1-24,0 24,0 0,0-25,-1 25,1 0,0-25,0 25,0 0,-1-25</inkml:trace>
  <inkml:trace contextRef="#ctx0" brushRef="#br0" timeOffset="157829.51">13097 14883,'0'0,"0"-25,-25 25,0 0,25-25,-25 25,1 0,24 25,-25-25,0 0,0 25,0-25,1 25,24-1,-25 1,0 0,0 0,25 0,-25-1,1 1,24 0,-25 25,25-26,0 1,0 0,0 25,0-26,0 1,0 0,0 0,25 0,-25 0,24-1,1-24,-25 25,25-25,0 25,0-25,-1 0,1 0,25 0,-25 0,-1 0,26 0,-25-25,0 25,24 0,-24-25,0 25,0 0,24-24,-24 24,0-25</inkml:trace>
  <inkml:trace contextRef="#ctx0" brushRef="#br0" timeOffset="158078">13395 15205,'0'0,"0"-25,-25 25,0 0,25 25,0 0,0 0,0 0,0 24,25-24,-25 0,0 0,25 24,-25-24,24 0,-24 25,0-26,25 1,-25 25,25-25,-25-1,25 1,-25 0,0 0,0 0,25-1,-25 1</inkml:trace>
  <inkml:trace contextRef="#ctx0" brushRef="#br0" timeOffset="158338.01">13395 15379,'0'0,"-25"-25,25 0,0 0,0 1,0-1,25 25,-25-25,24 25,1-25,0 25,0 0,0 0,-1 25,1-25,-25 25,25-25,-25 25,0-1,0 1,0 0,-25 0,25 0,-25 0,1-1,24 1,-25 0,0 0,0 0,0-1,1-24,24 25</inkml:trace>
  <inkml:trace contextRef="#ctx0" brushRef="#br0" timeOffset="158966.04">14114 14784,'0'0,"-25"0,25 24,0 1,0 0,0 0,25 0,-25-1,0 1,25 0,-25 25,24-26,-24 1,25 0,-25 0,25 0,-25-1,0 1,0 0,-25 0,0-25,25 25,-24-1,-1 1,0 0,0 0,0 0,1 0,-1-25,0 24,25 1,-25 0,25 0,0 0,0-1,0 1,25-25,-25 25,25-25,0 0,-1 0,1-25,0 25,0-25,0 1,-1-1,1 0,-25 0,25 0,0 1,-25-1,0 0,25 0,-25 0,0 0,0 1,0-1,-25 25,0 0,25 25,0-1,0 1,25 0,-25 0,25 0,-25 0,24-25,1 24,0-24,-25 25,25-25,0 0,0 25,-1-25,1 0,0 0,0 0,0 0,-1 0,1 0,0-25,0 25</inkml:trace>
  <inkml:trace contextRef="#ctx0" brushRef="#br0" timeOffset="159202">14486 14908,'-25'0,"0"0,25-25,25 25,0-25,0 25,0 0,-1 0,1 0,0 0,0-25,0 25,24 0,-24 0,0 0,0 0,-1 0,1 0,0 0,0 0,0 0</inkml:trace>
  <inkml:trace contextRef="#ctx0" brushRef="#br0" timeOffset="159374.01">14784 14833,'0'0,"-25"0,0 0,25 25,0 0,0 0,0-1,0 26,0-25,25 24,-25 1,0 0,0-1,25 1,-25-1,24-24,-24 25,0 0,25-1,-25-24,25 25</inkml:trace>
  <inkml:trace contextRef="#ctx0" brushRef="#br0" timeOffset="159825.31">13345 16272,'0'0,"-25"0,0 0,1 0,-1 0,25-25,25 25,-1 0,1 0,25-25,-25 25,24 0,-24 0,25-25,24 25,-24-24,24 24,0 0,1-25,-1 25,1-25,-1 25,25 0,-24-25,24 25,-25-25,26 25,-26-24,25 24,-24-25,-1 25,0 0,-24-25,0 25,-1 0,1 0,-25-25,-1 25</inkml:trace>
  <inkml:trace contextRef="#ctx0" brushRef="#br0" timeOffset="160293.25">14039 16619,'25'0,"0"0,0 0,0 0,-1-25,1 25,0 0,0 0,0 0,-1-24,26 24,-25-25,25 25,-26 0,1-25,25 25,-25 0,-1-25,1 25,0 0,0 0,0 0,-1 0,1 0</inkml:trace>
  <inkml:trace contextRef="#ctx0" brushRef="#br0" timeOffset="160549.48">14412 16594,'-25'-24,"25"48,0 1,0 0,0 0,25 0,-25-1,0 26,0-25,0 24,24 1,-24-25,0 24,0 1,0-25,25 24,-25 1,0-25,25 0,-25 24,0-24,0 0,0 0,25-1,-25 1</inkml:trace>
  <inkml:trace contextRef="#ctx0" brushRef="#br0" timeOffset="165444.96">16123 15627,'0'0,"-25"0,0 0,1 0,-1 0,50 0,-1 0,1 0,0 0,0 0,0 0,-1-25,26 25,-25 0,0 0,24-25,-24 25,0 0,25 0,-26-24,1 24,0 0,0 0,0 0</inkml:trace>
  <inkml:trace contextRef="#ctx0" brushRef="#br0" timeOffset="165709.11">16148 15751,'0'0,"-25"25,0-25,0 0,50 0,0 0,0 0,0 0,-1 0,1-25,0 25,25 0,-1 0,-24-25,25 25,-25 0,24 0,-24-25,25 25,-26 0,1 0,0 0,0-24,0 24</inkml:trace>
  <inkml:trace contextRef="#ctx0" brushRef="#br0" timeOffset="167657.62">18604 14858,'0'-25,"-25"25,0 0,25-25,-25 25,0 0,0 0,25 25,-24-25,24 25,-25-25,25 25,-25 0,25-1,-25 1,25 0,0 0,0 0,-25-1,25 1,0 0,0 0,0 0,0-1,0 1,25 0,-25 0,25-25,-25 25,25-25,-25 24,25-24,-1 25,1-25,0 0,0 0,0 0,0 0,-1 0,1 0,0 0,0 0,0 0,-1 0,-24-25,25 25,0 0,-25-24,25 24</inkml:trace>
  <inkml:trace contextRef="#ctx0" brushRef="#br0" timeOffset="168368.57">19000 15205,'-24'0,"24"-25,-25 25,25-24,0 48,0 1,25-25,-25 25,0 0,24 0,-24-1,0 1,25 0,-25 0,0 0,25 0,-25-1,0 1,25 0,-25 0,0 0,25-1,-25 1,0 0,0 0,0 0,24-25,-24 24,0 1,0-50,0 1,-24 24,24-25,0 0,0 0,0 0,0 1,0-1,0 0,-25 0,25 0,0 1,0-1,0 0,0 0,0 0,-25 0,25 1,0-1,0 0,0 0,0 0,0 1,0-1,25 25,-25-25,25 25,-1 0,-24-25,25 25,0 0,0 25,0-25,-1 25,1 0,0-1,-25 1,0 0,0 0,-25-25,25 25,-25-25,1 0,-1 24,0-24,0 0,0 0,1 0,-1 0,0 0</inkml:trace>
  <inkml:trace contextRef="#ctx0" brushRef="#br0" timeOffset="170427.58">446 14858,'25'0,"0"0,0 0,0 0,0 0,-1 0,-24 25,-24-25,24 25,0-1,-25-24,25 25,0 0,-25-25,25 25,-25 0,0-1,25 1,0 0,-25 0,25 0,-24-1,24 1,-25 0,0 0,25 0,-25-1,25 1,-25 0,25 0,0 0,-24 0,24-1,24-24,-24-24,25 24,0 0,0 0,0 0,-1 0,1 0,0-25,0 25,0 0,0 0,-1 0,1 25,0-25,0 0,0 0,-1 0,1 0,0 24,0-24,0 0,-25-24,0-1,0 0,-25 25,25-25,0 0,0 0,-25 1,25-1,-25 0,25 0,0 0,-25 1,25-1,-24 0,24 0,-25 0,25 1,-25-1,25 0,0 0,-25 25,25-25,25 25</inkml:trace>
  <inkml:trace contextRef="#ctx0" brushRef="#br0" timeOffset="170830.97">1265 14709,'0'0,"-25"0,0-25,1 25,-1 0,0 0,0 0,0 0,1 25,-1-25,0 25,0 0,0 0,25-1,0 1,0 25,0-25,0-1,25 1,-25 0,25 0,0 0,0-1,24 1,-24 0,0 0,0 0,-1-25,1 24,0 1,0 0,0 0,-1-25,1 25,-25-1,0 1,0 0,0 0,-25 0,1-25,-1 25,0-25,0 24,0 1,1-25,-1 0,0 25,0-25,0 25,1-25,-1 0</inkml:trace>
  <inkml:trace contextRef="#ctx0" brushRef="#br0" timeOffset="171131.02">1563 15081,'0'-25,"24"1,1 24,0-25,0 25,0-25,-25 0,25 25,-1-25,1 25,0-24,0 24,-25-25,25 25,-1 0,1 0</inkml:trace>
  <inkml:trace contextRef="#ctx0" brushRef="#br0" timeOffset="171343.26">1687 15156,'0'0,"-25"24,25 1,-25-25,25 25,-25-25,25 25,25-25,0-25,0 25,0-25,-1 25,1-25,0 25,0-24,0-1,-1 0,1 25,0-25,0 25,0-25,-1 25,-24-24,25 24</inkml:trace>
  <inkml:trace contextRef="#ctx0" brushRef="#br0" timeOffset="173668.01">1315 15999,'0'-25,"0"0,24 25,-24-24,-24-1,-1 25,0 0,0 0,25 25,-25-25,1 24,24 1,0 0,0 0,24-25,1 25,0-25,0 24,0-24,-1 0,1 0,0 25,0-25,0 0,-1 25,-24 0,0 0,-24-25,24 24,-25-24,0 25,0 0,0-25,1 0,24 25,-25-25,0 0,0 25,25-50,25 25,-25-25</inkml:trace>
  <inkml:trace contextRef="#ctx0" brushRef="#br0" timeOffset="174411.96">1563 15974,'0'0,"-25"0,25 25,0 0,0 0,0-1,25 1,-25 0,24-25,-24 25,25-25,0 0,0-25,-25 0,25 0,-25 1,0-1,0 0,0 0,0 0,0 1,0 48,0 1,25 0,-1 0,-24 0,0-1,25 1,-25 0,25 0,-25 0,0-1,25 1,-25 0,0 0,0 0,0-1,0 1,-25 0,25 0,-25 0,0-50,25 0,0 0,0 0,0 1,25-1,-25 0,0-25,0 26,25-26,-25 25,0-24,0 24,25-25,-25 25,0 1,0-1,0 0,25 0,-25 50,24-25,-24 25,25 0,0-1,0 1,-25 0,25-25,-25 25,0 0,24-25,-24 24,0 1,-24 0,24 0,-25-25,25 25,-25-25,25 24,-25 1,0 0,25 0</inkml:trace>
  <inkml:trace contextRef="#ctx0" brushRef="#br0" timeOffset="174646.95">2034 15825,'0'-24,"0"-1,0 0,0 50,0 0,0-1,0 1,0 0,25 0,-25 0,0-1,25 1,-25 0,24-25,-24 25,25 0,0-1,0-24</inkml:trace>
  <inkml:trace contextRef="#ctx0" brushRef="#br0" timeOffset="174832.09">2084 15925,'-25'0,"0"0,25-25,0 0,25 25,-25-25,25 25,-1-25,-24 1,25 24,0-25,0 0,0 0,-1 0,1 25,0-24,0 24,-25-25,25 25</inkml:trace>
  <inkml:trace contextRef="#ctx0" brushRef="#br0" timeOffset="177519.6">19571 15354,'0'0,"-25"0,0 0,25-25,25 0,0 1,-25-1,25 0,-25 0,25 0,-1 1,-24-1,25-25,-25 25,25-24,-25-1,25 1,-25-1,0 25,0-24,0-1,0 0,0 1,-25 24,25-25,-25 26,25-1,-25 0,25 0,-24 0,24 1,-25 24,25-25,-25 25,0 0,25 25,0-1,0 1,0 0,0 0,0 24,0-24,0 25,0-25,0 24,0 1,0-1,25 1,-25-25,0 24,25 1,-25 0,25-26,-25 26,24-25,1 0,-25-1,25 1,0 0,-25 0,25 0,-1-25,1 24,0-24,-25 25,25-25</inkml:trace>
  <inkml:trace contextRef="#ctx0" brushRef="#br0" timeOffset="177954.91">19893 15180,'-24'-24,"24"-1,-25 25,25-25,0 0,0 50,25-25,-25 25,24 0,1-1,-25 1,25 0,-25 0,25 0,-25-1,25 1,-25 0,0-50,0 0,24 1,-24-1,0 0,0 0,0 0,0 1,0-1,0 0,25 0,-25 0,25 25,0 0,0 25,-1 0,-24 0,25 0,-25-1,25 1,0 0,-25 0,25 0,-1-25,-24 24,25 1,-25 0,25-25,-25 25,25-25,0 0,-25 25,24-25,1 0,0 0,0 0</inkml:trace>
  <inkml:trace contextRef="#ctx0" brushRef="#br0" timeOffset="178447.25">20389 14412,'0'-25,"25"25,0 0,0-25,0 25,-1 0,1 0,0-25,0 25,0 0,-1 0,1 0,25 0,-25 0,0 0,-1 0,-24-25,25 25,0 0,0 0,0 0</inkml:trace>
  <inkml:trace contextRef="#ctx0" brushRef="#br0" timeOffset="178686.89">20662 14287,'0'0,"-25"0,25 25,0 0,0 0,0 0,0 0,0-1,0 26,0-25,0 24,25 1,-25-25,0 24,25 1,-25 0,0-1,25 1,-25-1,25 1,-25 0,25-26,-25 26,24-25,-24 24,0-24,25 0,-25 0,0 0,0-1,25-24</inkml:trace>
  <inkml:trace contextRef="#ctx0" brushRef="#br0" timeOffset="179735.69">21258 14660,'0'-25,"-25"25,25 25,-25-1,25 1,-25 0,25 0,-25 0,25-1,0 1,-24 0,24 0,0 0,-25-1,25 1,0 25,0-25,-25-1,25 1,0 0,0 25,-25-26,25 1,0 0,0 0,0 0,0-1,0 1,0 0,0 0,25 0,-25 0,25-25,-25 24,0 1,25-25,-1 25,1-25,0 25,0-25,-25-25,0 0,0 0,0 1,-25-1,25 0,-25 25,0-25,1 0,24 0,-25 25,0-24,0 24,25-25,-25 25,25-25,25 25,0 0,0 0,0 0,-1 0,1 0,0 0,0 0,0 0,-1 0,1 0,0 0,0 0,-25-25,25 25,-50 0</inkml:trace>
  <inkml:trace contextRef="#ctx0" brushRef="#br0" timeOffset="180106.57">20588 15701,'-25'0,"50"0,0 0,-1-24,26 24,-25 0,25 0,-26 0,26-25,0 25,-1 0,1 0,-1 0,1-25,0 25,-1 0,1 0,-1 0,26 0,-50-25,24 25,1 0,-1 0,-24 0,0 0,0-25,0 25,-1 0</inkml:trace>
  <inkml:trace contextRef="#ctx0" brushRef="#br0" timeOffset="180686.92">20935 16123,'0'-25,"-25"25,25-25,0 1,25 24,0 0,0 0,0 0,-1 0,26-25,-25 25,0 0,-1 0,26 0,-25 0,0 0,24 0,-24 0,0 0,0-25,-1 25,1 0,0 0,0 0</inkml:trace>
  <inkml:trace contextRef="#ctx0" brushRef="#br0" timeOffset="180934.95">21258 15974,'-25'0,"0"0,25 25,0 0,0 0,0-1,0 1,0 0,0 0,0 0,0-1,0 26,-25-25,25 0,0 24,0 1,0-25,0 24,0 1,0 0,0-26,0 26,0-25,-25 24,25-24,0 0,0 0,0 0,0-1,0 1,0 0</inkml:trace>
  <inkml:trace contextRef="#ctx0" brushRef="#br0" timeOffset="181216">21481 16545,'0'0,"0"-25,0 50,0 0,0-1,-25-24,25 25,0 25,-25-25,25-1,0 1,0 0,0 0,0 0,0-1,25 1,-25 0,25-25,-25 25,25-25,-1 25,1-25,0 24,0-24,0 0,-1 0,1 0,0 0,0-24,0 24</inkml:trace>
  <inkml:trace contextRef="#ctx0" brushRef="#br0" timeOffset="181359.04">21704 16346,'0'0,"0"-25,-25 25,0-24,25-1,25 25</inkml:trace>
  <inkml:trace contextRef="#ctx0" brushRef="#br0" timeOffset="182127.25">19050 17462,'0'0,"-25"0,0 0,1 0,-1-24,0 24,0-25,0 25,1 0,24-25,-25 25,50 0,-1 0,1 0,0-25,25 25,-26 0,26 0,0-25,-1 25,1 0,24-24,-24 24,-1-25,26 25,-26 0,26-25,-1 25,-24 0,0-25,24 25,-24 0,-1 0,-24 0,25 0,-26-25,1 25,0 0,0 0</inkml:trace>
  <inkml:trace contextRef="#ctx0" brushRef="#br0" timeOffset="182371.87">18777 17562,'0'0,"-25"25,25-50,25 25,0 0,0-25,24 25,1-25,0 25,24 0,0-25,1 25,-1-25,1 25,-1 0,0 0,1-24,-1 24,-24 0,24 0,1 0,-26 0,1 0,0-25,-1 25,-24 0,0 0,0 0,-1 0,-24-25</inkml:trace>
  <inkml:trace contextRef="#ctx0" brushRef="#br0" timeOffset="207501.06">18380 9079,'-25'0,"25"-25,25 25,0 0,-25-25,25 25,0 0,-1 0,1 0,-25-25,25 25,0 0,0 0,0 0,-1 0,26-25,-25 25,24 0,-24 0,25 0,-1-25,1 25,0 0,-1-24,1 24,24-25,-24 25,-1-25,1 0,0 25,-1-25,1 1,-25-1,-1 25,1-25,0 0,-25 0,-25 25,25-24,-25 24,1 0,-1-25,-25 25,25 0,1 0,-1 0,0 25,0-25,0 0,50 0,-25 24,25-24,0 0,0 25,-1-25,26 0,-25 25,0-25,24 25,-24-25,25 25,-25-25,-1 24,1 1,0-25,-25 25,25 0,-25 0,0-1,-25 1,25 0,-25-25,0 25,1-25,-1 25,0-25,-25 25,25-25,1 0,-1 24,0-24,0 0,25 25,-25-25</inkml:trace>
  <inkml:trace contextRef="#ctx0" brushRef="#br0" timeOffset="208540.6">20960 9079,'0'0,"-25"24,0-24,1 0,48 0,1 0,0-24,0 24,0 0,24 0,-24 0,0-25,24 25,1 0,-25-25,24 25,1 0,-25 0,24-25,-24 25,25 0,-25 0,-1 0,1 0,0-25,0 25,-50 0,0 25,0-25,1 0,-1 25,-25-25,1 0,-1 25,0-25,1 0,-1 25,25-25,-24 0,-1 0,25 24,1-24,-1 0,0 0,50 0,-25 25,25-25,-1 0,1 0,25 0,-25-25,24 25,1 0,-25 0,24 0,1 0,-25-24,24 24,-24 0,25 0,-26 0,1 0,-25-25,25 25,-50 0</inkml:trace>
  <inkml:trace contextRef="#ctx0" brushRef="#br0" timeOffset="209315.08">22299 8458,'0'-24,"25"24,-25 24,-25 1,25 0,-24 0,-1 0,25-1,-25 1,25 0,-25 0,0 0,1-1,24 1,-25 0,0 0,0 0,25-1,-25 1,1-25,24 25,-25 0,25 0,0-1,25 1,-1-25,1 0,0 25,0-25,0 0,-1 0,1 25,0-25,25 0,-26 0,1 0,0 0,0 0,0 0,-1 0,1 0,0 0,0 0,0 0,-1 0,-24-25,0 0,0 0,0 1,0-1,0 0,-24 0,24 0,-25 1,0-1,25-25,-25 25,0 1,25-26,-24 25,-1 0,25 1,-25-1,25 0,-25 0</inkml:trace>
  <inkml:trace contextRef="#ctx0" brushRef="#br0" timeOffset="210172.11">22895 8508,'0'-25,"-25"25,25-25,-25 25,0 0,25 25,-24-25,-1 25,25 0,-25-25,25 25,0-1,-25 1,25 0,0 0,0 0,0-1,-25 1,25 0,0 0,0 24,0-24,0 0,0 0,25 0,-25-1,0 1,25 0,0 0,0 0,-1-25,1 25,0-25,0 0,0 0,-1-25,1 25,0 0,0-25,0 25,-1-25,-24 0,25 0,0 1,-25-1,25 0,-25 0,0 0,0-24,0 24,0-25,0 26,-25-26,25 25,-25 0,0 1,25-1,-24 0,-1 0,0 25,25 25,0 0</inkml:trace>
  <inkml:trace contextRef="#ctx0" brushRef="#br0" timeOffset="210382.95">22994 8756,'-25'0,"25"25,-25-25,25 25,0-1,0 1,0 0,0 0,0 0,0-1,0 1,25 0,-25 0,25 0,-25 0,25-25,0 24,-1 1,-24 0,25-25,0 25,0-25,0 25,24-25,-24 0,0 24,0-24,-1 0</inkml:trace>
  <inkml:trace contextRef="#ctx0" brushRef="#br0" timeOffset="211166.98">22275 9475,'24'0,"1"0,0 0,0 0,0 0,-1 0,1 0,25 0,-1 0,-24 0,25 0,24 0,-24-24,0 24,-1 0,26 0,-26 0,1-25,-1 25,1 0,0 0,-1 0,-24 0,25-25,-26 25,1 0,0 0,0 0,-25-25,-25 25,25-25,-25 25,0 0</inkml:trace>
  <inkml:trace contextRef="#ctx0" brushRef="#br0" timeOffset="211815.27">22597 9872,'0'25,"0"-50,25 25,0 0,-1 0,1 0,0 0,0 0,0 0,0 0,-1-25,26 25,-25 0,0 0,24 0,-24 0,0 0,24 0,-24 0,0 0,0 0,0-24,-1 24,1 0,0 0,-50 0,0 0</inkml:trace>
  <inkml:trace contextRef="#ctx0" brushRef="#br0" timeOffset="212171.95">22920 9872,'0'25,"0"0,0 0,0-1,0 1,0 0,0 0,0 25,0-26,0 26,0 0,0-26,0 26,0 0,0-26,0 26,0-25,0 24,0-24,0 0,0 0,0 0,0-1</inkml:trace>
  <inkml:trace contextRef="#ctx0" brushRef="#br0" timeOffset="212899.97">21010 8136,'0'-25,"24"25,-24-25,0 1,0-1,0 0,0 0,-24 25,24-25,-25 25,0 25,0 0,0 0,25 0,-24-1,-1 1,0 25,0-1,0 1,1 0,-1 24,0 0,0 26,0-1,-24 0,24 0,0 0,-25 26,26-1,-1-25,25 25,-25 0,25-25,0 25,0-25,0 25,25-24,0-1,24 0,-24 0,25 0,24-24,-24 24,-1-49,26 24,-1-24,1-1,-1 1,0-1,1-24,-1-25</inkml:trace>
  <inkml:trace contextRef="#ctx0" brushRef="#br0" timeOffset="213415.52">23639 7689,'0'0,"-25"0,0 0,0-24,25 48,25 1,-25 0,25 0,0 24,24 1,-24 24,25-24,-1 49,1-24,0 24,-1 0,-24 25,0-25,0 50,0-25,-25 25,0 0,0-25,-25 25,0 0,0-25,0 0,1 0,-26-25,25 0,-25-24,1 24,24-50,-25 26,1-26,24 1,-25 0,1-1,24-24</inkml:trace>
  <inkml:trace contextRef="#ctx0" brushRef="#br0" timeOffset="214094.6">23316 10269,'0'-25,"0"1,0 48,0 1,0 0,-24 0,24 0,-25-1,25 26,-25 0,0-1,0 1,1-1,-1 1,0 0,0-1,0 1,1-1,-1 1,25 0,-25-1,0-24,25 25,-25-26,25 1,0 25,0-25,0 0,0-1,25-24,0 0,0 0,0 0,-1-24,1 24,-25-25,25 0,-25 0,25 0,-25 0,0 1,0-26,0 25,0 0,0 1,0-26,-25 25,25 0,-25 1,25-1,-25 0,25 0,25 25,0 0,0 0,0 0,-1 0,1 0,0 0,0 0,24 0,-24 0,0 25,0-25,0 0,-1 0</inkml:trace>
  <inkml:trace contextRef="#ctx0" brushRef="#br0" timeOffset="-183954.11">22349 8310,'25'0,"-25"-25,-25 25,25-25,0 0,-25 25,25-25,0 1,0-1,0 0,0 0,25 0,-25 1,0-1,25-25,-25 25,25-24,-1 24,1-25,0 1,25-1,-26 0,26 1,0-1,-1-24,1 24,24 1,-24 24,-25-25,24 25,-24-24,25 24,-25 0,-1 25,-24-25,25 1,0 24,-25-25,-25 50,0-25,1 0,-1 24,0-24,0 0,0 25,1-25,24 25,0 0,24 0,-24-1,25 1,-25 0,0 0,0 0,0-1,0 1,0 0,0 0</inkml:trace>
  <inkml:trace contextRef="#ctx0" brushRef="#br0" timeOffset="-182834.11">21630 5953,'0'-25,"0"1,24 24,-24-25,0 0,-24 25,-1 0,0 25,0-25,0 0,25 25,-24-25,-1 24,0-24,25 25,-25 0,0-25,1 25,24 0,-25-1,0-24,25 25,-25 0,0 0,25 0,0-1,-24 1,24 0,0 0,0 0,0-1,0 1,24 0,1 0,0 0,0-25,0 0,-1 24,1-24,25 0,-25 0,24 0,-24 0,25 0,-26 0,26 0,0-24,-25 24,24 0,-24 0,25-25,-26 25,1 0,0-25,0 25,0-25,-1 25,-24-25,25 25</inkml:trace>
  <inkml:trace contextRef="#ctx0" brushRef="#br0" timeOffset="-182545.8">22151 6226,'0'25,"0"0,0-1,0 1,0 0,24 0,-24 0,0-1,0 1,0 0,0 0,25 0,-25-1,0 1,0 0,0 0,0 0,0-1,0 1,0 0,0 0,25-25,-25 25,0-1</inkml:trace>
  <inkml:trace contextRef="#ctx0" brushRef="#br0" timeOffset="-182297.83">22200 6325,'0'0,"0"-25,0 1,-25-1,25 0,0 0,0 0,-24 25,24-24,24 24,1 0,0 0,0 24,0-24,-1 25,1-25,-25 25,25 0,0 0,-25-1,25 1,-25 0,0 0,0 0,-25-1,0 1,0 0,0-25,1 25,-1 0,-25-25,25 24,1-24,-1 0,0 0</inkml:trace>
  <inkml:trace contextRef="#ctx0" brushRef="#br0" timeOffset="-181941.63">22920 5804,'0'-25,"-25"25,25-24,-25 24,25 24,-25 1,25 0,-25 0,1 0,24 24,-25-24,0 25,0-25,25 24,-25 1,0-1,25 1,-24 24,-1-24,25 0,-25-1,25 1,-25-1,25 1,0 0,0-26,0 26,25-25,-25 0,25-1,0 1,-25 0,49-25,-24 25,0-25,0 0,24 25,-24-25,25 0</inkml:trace>
  <inkml:trace contextRef="#ctx0" brushRef="#br0" timeOffset="-181516.58">23019 5978,'25'0,"-1"0,1-25,0 25,0 0,0 0,-1-25,1 25,0 0,0 0,24-24,-24 24,0 0,0 0,0 0,-1-25,1 25,0 0,0 0,0 0</inkml:trace>
  <inkml:trace contextRef="#ctx0" brushRef="#br0" timeOffset="-181242.07">23192 5904,'0'0,"0"24,0 1,0 0,0 0,25 0,-25-1,0 1,25 0,-25 0,0 24,0-24,0 25,0-1,0-24,0 25,0-1,0 1,0-25,-25 24,25 1,-25-25,25 24,0-24,-24 0,24 0,0 0,-25-1,25 1,0 0,0 0</inkml:trace>
  <inkml:trace contextRef="#ctx0" brushRef="#br0" timeOffset="-179881.13">23639 6350,'0'-25,"0"0,0 50,-25-25,25 25,0 0,-25-25,25 25,0-1,-25 1,25 0,-24 0,24 0,-25-1,25 26,-25-25,25 0,0-1,-25 26,25-25,-25 0,25-1,0 1,0 0,0 0,0 0,0 0,0-1,25 1,0 0,0-25,0 0,-1 0,1 0,-25-25,0 0,0 1,0-1,0 0,0 0,-25 0,25 0,0 1,0-1,0 0,25 25,0 0,0 0,0 0,-1 0,1 0,0 0,0 0,-25-25,25 25</inkml:trace>
  <inkml:trace contextRef="#ctx0" brushRef="#br0" timeOffset="-179212.44">23961 6226,'25'25,"0"-25,0 0,0 0,-1 0,1 0,0 0,0 0,0 0,-1 0,1 0,0 0,0 0,0 0,-1-25,1 25,-25-25</inkml:trace>
  <inkml:trace contextRef="#ctx0" brushRef="#br0" timeOffset="-178921.42">24383 5904,'25'0,"0"0,-1 0,1 0,0 0,0 24,0-24,-1 0,1 0,0 0,0 0,0 0,-1 0,1 0,0 0,0 0,0 0,-1 0</inkml:trace>
  <inkml:trace contextRef="#ctx0" brushRef="#br0" timeOffset="-178693.75">24656 5854,'0'25,"0"0,0-1,0 1,0 0,0 0,0 0,0-1,0 1,0 0,0 25,0-26,0 26,-25-25,25 24,0-24,0 25,0-25,0 24,-25-24,25 0,0 0,0 24,0-24,0 0,0 0,0-1</inkml:trace>
  <inkml:trace contextRef="#ctx0" brushRef="#br0" timeOffset="-178445.43">24780 6449,'25'-25,"-25"1,0 48,0 1,0 0,0 0,-25 0,25-1,0 1,0 0,0 0,0 0,0-1,0 1,0 0,0 0,0 0,25-25,-25 24,24-24</inkml:trace>
  <inkml:trace contextRef="#ctx0" brushRef="#br0" timeOffset="-178314.1">24904 6548,'0'0,"0"-24,0-1,0 0,0 0,-25 0,25 1,0-1</inkml:trace>
  <inkml:trace contextRef="#ctx0" brushRef="#br0" timeOffset="-178012.68">24904 5804,'-25'-25,"25"1,25 48,0 1,0-25,-1 25,1 0,0 25,25-26,-26 26,1 0,25 24,-25-24,-1 24,1 0,0 1,-25 24,0-25,0 26,0-1,-25-25,0 26,1-26,-26 0,25 1,0-1,-24-24,-1-1,1 1</inkml:trace>
  <inkml:trace contextRef="#ctx0" brushRef="#br0" timeOffset="-139665.45">12998 8880,'0'-25,"0"0,24 25,-24-24,0-1,0 0,0 0,0 0,0 1,0-1,25 25,-25-25,0 0,25 25,-25-25,0 1,25 24,-25-25,25 0,-1 0,1 0,0 1,0-1,0 25,0-25,-1 25,-24-25,25 25,0-25,0 1,0 24,-25-25,24 25,1-25,0 25,-25-25,25 0,0 1,-1-1,-24 0,25 25,-25-25,25 0,-25 1,25 24,-25-25,25 25,-25-25,24 0,1 25,-25-25,-25 25,1 25,-1-25,0 0,0 0,25 25,-25-25,1 0,48 0,1 0,0 0,0 0,0 0,-1 0,1 0,0 0,-25 25,25-25,-25 25,0-1,-25 1,0-25,25 25,-25 0</inkml:trace>
  <inkml:trace contextRef="#ctx0" brushRef="#br0" timeOffset="-135550.83">6424 6350,'25'-25,"-25"0,25 1,-25-1,0 0,25 25,-25-25,0 0,25 25,-25 25,-25 0,25 0,-25-25,0 25,0 24,1-24,-1 25,-25-26,25 26,-24 0,-1-26,25 26,-24 0,-1-26,25 26,1-25,-1 0,0 24,0-24,0 0,25 0,-24 0,24-1,0 1,0 0,0 0,24-25,1 25,0-25,0 0,0 0,-1 0,26-25,0 25,-1 0,-24-25,25 25,-1-25,1 25,-1-25,-24 25,25 0,-1-24,-24 24,0 0,0-25,0 25,-1-25,1 25,0-25,-25 0,0 0,0 1,0-1,0 0,0-25,-25 26,25-1,-25 0,25-25,-24 26,-1-26,25 25,-25-24,0 24,0-25,25 25,-24-24,-1 24,25 0,-25 0,0 1,25-1,-25 25,50 0</inkml:trace>
  <inkml:trace contextRef="#ctx0" brushRef="#br0" timeOffset="-135192.07">7119 6102,'0'0,"0"-25,0 0,0 1,-25 24,0 0,1 0,-1 0,0 24,0-24,0 25,1 0,-1-25,0 25,25 0,0-1,0 26,0-25,0 0,0-1,25 1,0 0,-1 0,1 24,0-24,25 0,-26 0,1 0,25-1,-25 1,-1-25,-24 25,25 0,0 0,-25-1,0 1,0 0,-25-25,25 25,-25 0,1-1,-1-24,0 25,0-25,0 25,1-25,-1 25,0-25,0 25</inkml:trace>
  <inkml:trace contextRef="#ctx0" brushRef="#br0" timeOffset="-134110.62">7441 6796,'0'-24,"0"-1,0 50,0-1,0 1,0 0,0 0,25 0,-25 0,0-1,0 1,0 0,0 0,0 0,25-1,-25 1,0 0,25 0,0 0,-1-25,1 0,0 0,0-25,0 25,-25-25,24 25,-24-25,25 25,-25-25,0 1,25-1,-25 0,0 0,0 0,0 1,0-1,0 0,0 0,0 0,-25 25,25 25,0 0,0 0,25 0,-25-1,0 1,25 0,-25 0,25 0,-25-1,24 1,-24 0,25 0,0 0,0-25,-25-25,25 25,-25-25,0 0,24 0,-24 1,25 24,-25-25,0 0,0 0,25 25,-25 25,0 0,25-25,-25 25,25-1,0-24,-1-24,1-1,-25 0,0 50,25-25,-25 25,25-1,0-24,-1 0,1 0,0-24,0 24,-25-25,25 25,-1-25,1 0,-25 0,25 25,-25-24,25-1,-25 0,0 0,-25 25,0 25,25 0,0 0,0-1,0 1,0 0,0 0,0 0,25-1,0 1,0-25,-1 0,1 0,0 0,0 0,0 0,-1 0</inkml:trace>
  <inkml:trace contextRef="#ctx0" brushRef="#br0" timeOffset="-133959.41">8483 6697,'-25'0,"1"0,24-25,-25 25</inkml:trace>
  <inkml:trace contextRef="#ctx0" brushRef="#br0" timeOffset="-133646.71">9153 6300,'-25'0,"0"0,1 0,-1 0,50 0,-1 0,1 0,0 0,0 0,24 0,-24 0,0-24,0 24,0 0,-1 0,1 0,0-25,0 25,0 0,-1 0,1 0,-25 25</inkml:trace>
  <inkml:trace contextRef="#ctx0" brushRef="#br0" timeOffset="-133400.07">9178 6474,'0'0,"-25"25,0-25,0 0,25 25,-24-25,24 24,24-24,1-24,0 24,0 0,0 0,-1-25,1 25,0 0,0-25,24 25,-24 0,0-25,0 25,0-25,-1 25,1 0,0-24,0 24,0 0,-1 0,-24-25</inkml:trace>
  <inkml:trace contextRef="#ctx0" brushRef="#br0" timeOffset="-131211.41">11385 6077,'0'-25,"0"1,0-1,0 0,-24 25,-1 0,0 0,0 0,0 0,1 0,-1 0,0 0,0 25,0 0,0-1,1-24,24 25,-25 0,25 0,-25 0,25-1,0 1,0 0,0 0,0 0,0-1,0 1,0 0,25 0,-25 0,25-25,-25 24,24 1,1-25,0 0,0 25,0-25,0 0,-1 0,1 0,25 0,-25-25,-1 25,26 0,-25-25,0 25,-1 0,1-24,0 24,0-25,-25 0,0 0</inkml:trace>
  <inkml:trace contextRef="#ctx0" brushRef="#br0" timeOffset="-130659.69">11733 6400,'0'24,"0"1,0 0,0 0,0 0,0 24,0-24,0 0,0 0,0 24,0-24,0 0,0 0,24-1,-24 26,0-25,0 0,0 0,0-1,25-24,-25 25,0 0,0 0,0 0</inkml:trace>
  <inkml:trace contextRef="#ctx0" brushRef="#br0" timeOffset="-130379.41">11708 6474,'0'-25,"0"0,0 1,0-1,25 0,-1 0,1 25,0-25,0 25,0 0,-1 25,-24 0,0 0,0 0,0-1,0 1,0 0,-24-25,24 25,-25 0,0-1,25 1,-25-25,0 25,1 0</inkml:trace>
  <inkml:trace contextRef="#ctx0" brushRef="#br0" timeOffset="-129839.68">12129 6623,'0'-25,"0"0,25 25,-25-25,0 1,25-1,-25 0,0 0,0 0,0 1,0-1,0 0,0-25,0 26,0-26,0 25,0-24,-25 24,25-25,0 25,-25-24,25 24,-24 0,24 0,-25 1,25-1,-25 0,25 0,-25 25,25-25,0 50,0 0,0 0,0 0,0-1,25 1,-25 0,0 0,25 0,-25-1,25 26,-25-25,0 24,24-24,-24 0,25 25,-25-26,0 1,25 0,-25 0,0 0,25-1,-25 1,25 0,-25 0,25 0,-1-1,-24 1,25-25,0 25,0-25</inkml:trace>
  <inkml:trace contextRef="#ctx0" brushRef="#br0" timeOffset="-129375.25">12427 6400,'0'0,"0"-25,25 25,-25 25,25-1,-25 1,25-25,-25 25,0 0,0 0,24-1,-24 1,0 0,0-50,0 0,25 1,-25-1,0 0,0 0,25 0,-25 1,0-1,0 0,25 25,-25-25,25 0,-1 25,1 25,-25 0,25-25,-25 25,25 0,-25-1,25 1,-25 0,0 0,24 0,-24-1,0 1,25-25,-25 25,0 0,25-25,0 25,0-25</inkml:trace>
  <inkml:trace contextRef="#ctx0" brushRef="#br0" timeOffset="-129010.61">12948 5606,'0'25,"25"-25,0 0,-1 0,1-25,0 25,0 0,0 0,-1 0,26 0,-25-25,0 25,24 0,-24-25,0 25,25 0,-26 0,1 0,-25-25,25 25,0 0,0 0</inkml:trace>
  <inkml:trace contextRef="#ctx0" brushRef="#br0" timeOffset="-128770.67">13196 5556,'0'0,"0"25,0 0,25-25,-25 25,25-1,0 1,-25 0,24 0,-24 0,25-1,-25 26,25-25,-25 0,0 0,25-1,-25 26,0-25,0 0,0-1,0 1,0 0,0 0,0 0,0-1,0 1,0 0,0 0,0 0</inkml:trace>
  <inkml:trace contextRef="#ctx0" brushRef="#br0" timeOffset="-128316.06">13717 5755,'0'-25,"0"0,0 0,0 50,0 0,0 0,-25-25,25 24,0 1,0 0,-25 0,25 0,0 0,-24-1,24 1,-25 25,25-25,0-1,-25 1,25 25,0-25,0-1,0 1,0 0,0 0,0 0,25-1,0 1,-1 0,1-25,0 0,-25-25,0 0,0 1,0-1,0 0,0 0,-25 0,25 1,0-1,0 0,0 0,25 25,0 0,0 0</inkml:trace>
  <inkml:trace contextRef="#ctx0" brushRef="#br0" timeOffset="-127991.69">13246 6524,'0'0,"0"24,-25-24,50 0,0 0,-1 0,-24-24,25 24,25 0,-25 0,-1 0,1-25,25 25,-25 0,24 0,-24-25,0 25,24 0,-24-25,25 25,-25 0,-1-25,1 25,0 0,0 0,-25-24</inkml:trace>
  <inkml:trace contextRef="#ctx0" brushRef="#br0" timeOffset="-127724.35">13345 6796,'0'-24,"25"24,0 0,-25-25,24 25,1 0,0 0,0-25,0 25,-1 0,1 0,0-25,0 25,0 0,-1 0,1-25,0 25,0 0,0 0</inkml:trace>
  <inkml:trace contextRef="#ctx0" brushRef="#br0" timeOffset="-127447.06">13543 6672,'0'25,"0"0,0 0,0 0,0-1,0 1,25-25,-25 25,0 0,0 0,0 0,0 24,0-24,0 0,0 0,0-1,0 1,0 25,0-25,0-1,0 1,0 0,0 0,0 0,0-1,0 1,0 0,0 0</inkml:trace>
  <inkml:trace contextRef="#ctx0" brushRef="#br0" timeOffset="-127151.06">13841 7169,'0'-25,"0"50,0-1,0 1,0 0,0 0,-25-25,25 25,0-1,0 1,0 0,0 0,0 0,0-1,0 1,0 0,25 0,0-25,-25 25,25-25,-1 0,1 0</inkml:trace>
  <inkml:trace contextRef="#ctx0" brushRef="#br0" timeOffset="-126991.32">13990 7045,'0'0,"0"-25</inkml:trace>
  <inkml:trace contextRef="#ctx0" brushRef="#br0" timeOffset="-125831.56">14337 6300,'25'0,"0"0,0 0,-1 0,1 0,0-24,0 24,0 0,-1 0,1 0,0 0,0-25,0 25,-1 0,1 0,0 0,0 0,0-25,-1 25,1 0,-25-25,-25 25</inkml:trace>
  <inkml:trace contextRef="#ctx0" brushRef="#br0" timeOffset="-124166.95">16073 5655,'0'-24,"0"-1,-24 25,-1-25,25 0,-25 25,0 0,25-25,-25 25,1 0,24 25,-25-25,0 0,0 25,0-25,25 25,-24-25,-1 25,0-1,0 1,25 0,-25 0,25 0,0-1,0 1,-24 0,24 0,0 0,0 0,0-1,0 1,0 0,24-25,-24 25,25 0,0-25,-25 24,25-24,0 0,-1 25,1-25,0 0,0 0,24 0,-24 0,0 0,0-25,0 25,-1 0,1 0,0 0,0 0,0-24,-1 24,1 0</inkml:trace>
  <inkml:trace contextRef="#ctx0" brushRef="#br0" timeOffset="-123922.53">16272 5879,'0'25,"25"-25,-25 24,24 1,-24 0,25 0,-25 0,0-1,25 1,-25 25,25-25,-25-1,25 1,-25 0,25 0,-25 0,24-1,-24 1,25 0,-25 0,25 0</inkml:trace>
  <inkml:trace contextRef="#ctx0" brushRef="#br0" timeOffset="-123667.11">16421 5953,'0'-25,"0"1,0-1,0 0,25 25,-1-25,1 25,0 0,0 25,0-25,-25 25,24-25,-24 25,0-1,0 1,0 0,-24-25,-1 25,0 0,0-25,25 24,-25-24,1 0,24 25,-25-25</inkml:trace>
  <inkml:trace contextRef="#ctx0" brushRef="#br0" timeOffset="-122390.42">17487 5383,'0'-25,"-25"25,25 25,-24-25,24 24,-25 1,25 0,-25-25,25 25,0 0,-25-1,25 1,0 0,-25 25,25-26,0 1,0 0,0 25,0-26,0 1,0 25,0-25,0 0,0-1,25 1,-25 25,25-25,0-1,0 1,-25 0,24 0,1-25,0 25,0-1,0-24,0 25,24-25,-24 0,0 0,0 0</inkml:trace>
  <inkml:trace contextRef="#ctx0" brushRef="#br0" timeOffset="-121931.68">17611 5531,'0'25,"25"-25,-25-25,25 25,0 0,0 0,-1 0,1 0,0-24,0 24,0 0,-1 0,1 0,0 0,0-25,0 25,-1 0,1 0,0 0</inkml:trace>
  <inkml:trace contextRef="#ctx0" brushRef="#br0" timeOffset="-121691.59">17810 5482,'0'25,"0"-1,25 1,-25 0,0 0,24 0,-24-1,0 1,0 0,25 0,-25 0,0-1,0 1,0 0,0 0,25 0,-25 0,0-1,0 1,0 0,0 0,25 0,-25-1,0 1,0 0,0 0,25-25,-25 25</inkml:trace>
  <inkml:trace contextRef="#ctx0" brushRef="#br0" timeOffset="-121234.68">18207 5755,'0'-25,"0"50,0-1,-25 1,25 0,0 0,-25 0,25 0,0-1,-25 1,25 25,0-25,-25-1,25 1,0 0,0 25,0-26,0 1,0 0,0 0,0 0,0-1,25 1,0 0,0 0,0-25,-1 25,1-25,0-25,-25 0,0 0,0 0,0 1,-25-1,25 0,-25 25,25-25,-24 25,24-25,-25 1,25-1,25 25,-1 0,1 0,-25-25,25 25,0 0</inkml:trace>
  <inkml:trace contextRef="#ctx0" brushRef="#br0" timeOffset="-120927.71">18529 5854,'25'0,"0"0,0 0,-1 0,1-25,0 25,0 0,0 0,-1 0,1-25,0 25,0 0,0 0,-1 0,1-25,0 25</inkml:trace>
  <inkml:trace contextRef="#ctx0" brushRef="#br0" timeOffset="-120603.33">18827 5507,'25'0,"-1"0,1 0,0 0,0 0,0 0,-1 0,1 0,0 0,0 0,0 0,-1 0,1 0,-25-25,25 25,0 0,0 0</inkml:trace>
  <inkml:trace contextRef="#ctx0" brushRef="#br0" timeOffset="-120347.73">19000 5531,'0'25,"0"0,0 0,0 0,0-1,25 1,-25 0,0 0,0 0,0-1,0 1,0 0,25 0,-25 0,0 0,0-1,25 1,-25 0,0 0,0 0,25-25,-25 24</inkml:trace>
  <inkml:trace contextRef="#ctx0" brushRef="#br0" timeOffset="-120111.22">19323 5829,'0'-25,"0"50,0 0,0 0,0 0,0-1,0 1,0 0,25 0,-25 0,24-1,1 1</inkml:trace>
  <inkml:trace contextRef="#ctx0" brushRef="#br0" timeOffset="-119976.06">19447 5879,'0'0,"0"-25,0 0,-25 25,25-25,0 0,-25 25,25-24,0-1</inkml:trace>
  <inkml:trace contextRef="#ctx0" brushRef="#br0" timeOffset="-119707.67">19397 5432,'0'-25,"25"25,0 0,0 25,-1-25,1 25,0 0,25 0,-25-1,24 1,-24 25,0-25,24-1,-24 26,0-25,0 24,-25-24,0 25,0-25,0 0,0 24,0-24,-25 0,0 24,25-24,-49 25,24-25</inkml:trace>
  <inkml:trace contextRef="#ctx0" brushRef="#br0" timeOffset="-118875.07">16197 6871,'0'0,"0"-25,-24 25,24-25,24 25,1 0,0 0,0 0,0-25,-1 25,26 0,-25 0,25 0,-1 0,1 0,-1-24,1 24,24 0,-24 0,24 0,1-25,24 25,-25 0,26 0,-26 0,25 0,0-25,1 25,-1 0,0 0,0 0,1 0,-26-25,25 25,0 0,-24-25,-1 25,1 0,-26-24,26 24,-26-25,-24 25,0 0,0-25,0 25,-1-25,-24 0,-24 1,-1 24,0-25,0 25,0 0</inkml:trace>
  <inkml:trace contextRef="#ctx0" brushRef="#br0" timeOffset="-118339.88">16842 7094,'25'0,"0"0,0-25,0 25,-1 0,1 0,0-24,0 24,24 0,-24 0,25-25,-25 25,24 0,-24-25,25 25,-26 0,26 0,-25-25,24 25,-24 0,0 0,0-25,0 25,0 0</inkml:trace>
  <inkml:trace contextRef="#ctx0" brushRef="#br0" timeOffset="-118092.06">17289 6995,'0'25,"0"0,25-25,-25 24,24 1,-24 0,0 0,25 0,-25 24,0-24,0 0,25 0,-25-1,0 1,0 25,0-25,0-1,0 1,25 0,-25 0,0 0,0-1,0 1,0 0,0 0</inkml:trace>
  <inkml:trace contextRef="#ctx0" brushRef="#br0" timeOffset="-117654.93">17810 7144,'-25'25,"25"-1,-25 1,25 0,0 25,-25-26,25 26,-24-25,24 24,-25 1,25 0,0-26,0 26,0 0,0-26,0 26,0-25,0 24,25-24,-25 0,24 0,-24 0,25-1,0-24,-25 25,25-25,0 0,-1-25,1 25,-25-24,25-1,-25 0,0 0,0 0,-25 1,25-1,-25 0,1 0,-1 25,25-25,-25 25,0-24,0-1,50 25,-25-25,25 25,0 0,0 0,-1 0,1-25,0 25,25 0,-26 0,1 0,25-25,-25 25</inkml:trace>
  <inkml:trace contextRef="#ctx0" brushRef="#br0" timeOffset="-109553.99">6251 4961,'-25'0,"25"-25,-25 25,0 0,1 0,24-25,-25 25,0 0,25-24,-25 24,0 0,25-25,-24 25,-1-25,0 0,0 25,0-25,1 0,-1 25,0 0,25-24,-25 24,0-25,0 25,1 0,24-25,-25 25,0-25,0 25,0 0,1-25,-1 25,0 0,0 0,0 0,1 0,-1 0,0 0,0-24,0 24,1 0,-1 0,0 0,0 24,0-24,1 0,-1 25,0-25,0 0,0 25,1-25,-1 0,25 25,-25-25,0 0,0 25,1-25,-1 0,0 24,0-24,25 25,-25-25,1 25,-1 0,0-25,0 25,0 0,0-25,1 24,-1-24,0 0,0 0,0 25,1-25,-1 0,0 0,25 25,-25-25,0 0,1 0,24 25,-25-25,0 0,0 25,0-25,1 24,-1-24,0 0,0 25,0-25,1 0,-1 0,0 25,0-25,0 0,25-25,-24 25,-1 0,0 0,25-25,-25 25,0 0,25-24,-24-1,-1 25,25-25,-25 25,25-25,-25 25,25-25,-25 25,1 0,24-24,-25 24,0 0,0 0,25 24,-25-24,1 25,-1 0,0-25,25 25,-25 0,0-25,0 24,1 1,-1 0,0-25,25 25,-25 0,0-25,1 24,24 1,-25-25,0 25,25 0,-25-25,0 25,25-1,-24 1,-1 0,25 0,0 0,-25-1,25 1,0 0,-25-25,25 25,0 0,0-1,0 1,0 0,0 0,0 0,0-1,0 1,0 0,0 0,0 0,0-1,0 1,0 0,0 0,25 0,-25 0,0-1,25 1,-25 0,25 0,-25 0,0-1,24 1,-24 0,0 0,25-25,-25 25,0-1,25 1,-25 0,25 0,-25 0,0-1,25 1,-25 0,24 0,-24 0,25-1,-25 1,25 0,-25 0,25 0,-25-1,25 1,-25 0,24 0,-24 0,25-1,-25 1,25 0,-25 0,25 0,0-1,0 1,-1 0,1 0,0-25,0 25,0 0,-1-25,1 24,0-24,0 0,0 25,-1-25,1 0,0 25,0-25,24 0,-24 0,0 0,25 0,-26 0,26 0,0-25,-1 25,-24 0,25-25,-1 1,1 24,-1-25,1 0,0 25,-26-25,26 0,0 25,-25-25,24 25,-24-24,25 24,-26-25,1 25,0-25,0 25,0-25,-1 25,1-25,0 25,0-24,0-1,-1 0,1 0,0 0,0 1,0-1,-1 0,26-25,-25 26,0-26,-1 25,1-24,0 24,0-25,0 25,-1-24,1 24,-25-25,25 26,0-1,-25 0,25-25,-1 26,-24-1,25-25,-25 25,25-24,-25 24,25-25,0 25,-25-24,0-1,25 1,-25-1,24 0,-24 1,0 24,0-25,0 1,0-1,0 25,0-24,0-1,0 25,0-24,-24-1,24 25,0-24,0 24,-25-25,25 1,-25 24,25 0,-25-25,25 26,-25-1,0 0,1 0,24 0,-25 1,0 24,0 0,0-25,1 25,-1 25,0-25,0 24,-24 1,24 0</inkml:trace>
  <inkml:trace contextRef="#ctx0" brushRef="#br0" timeOffset="-89761.52">372 8260,'0'-25,"0"50,0 0,0 0,-25-1,25 1,-25 0,25 0,-24 24,24-24,-25 0,25 0,-25 24,25-24,-25 0,25 0,-25 0,25-1,-24 1,24 0,0 0,0 0,24-25,1 0,0 0,0 0,0 0,-1 0,1 0,0 0,0 0,0 0,-1 24,1-24,0 0,-25 25,25-25,0 0,-25-25,0 1,0-1,0 0,0 0,0 0,0 1,0-1,-25 0,25 0,0 0,0-24,-25 24,25 0,0 0,-25-24,25 24,0 0,-25 0,25 1,0-1,0 0,-24 0,24 0,0 1</inkml:trace>
  <inkml:trace contextRef="#ctx0" brushRef="#br0" timeOffset="-89285.69">843 8186,'0'-25,"-24"0,-1 0,0 25,0 0,0 0,1 25,-1-25,25 25,-25 0,25-1,0 1,0 0,0 0,25 0,-25-1,25 1,-25 0,24 0,1-25,0 25,0-1,0 1,-1 0,-24 0,25 0,0-25,0 24,0 1,-25 0,24 0,-24 0,0-1,0 1,0 0,0 0,-24 0,-1-1,0 1,0-25,25 25,-25-25,1 0,-1 25,0-25,0 0,0 0,1 0,-1 0</inkml:trace>
  <inkml:trace contextRef="#ctx0" brushRef="#br0" timeOffset="-87792.43">1141 8880,'0'-25,"-25"25,25-25,25 25,0 0,0 25,-25 0,0 0,0 0,0-1,0 1,24 0,-24 0,0 0,0 0,25-1,-25 1,25-25,0 0,-25-25,25 25,-25-24,0-1,24 25,-24-25,0 0,25 0,-25 0,0 1,0-1,0 0,-25 25,25 25,0 0,25-25,-25 24,0 1,0 0,25 0,-25 0,25-25,-25 25,25-25,-1 0,-24-25,25 25,-25-25,0 0,25 0,-25 0,25 25,-25-24,25 24,-25 24,24-24,-24 25,25-25,-25 25,0-50,0 0,0 1,25 24,-25 24,25 1,0 0,0-25,-25-25,24 25,-24-25,0 1,25 24,-25-25,0 0,0 50,0 0,25-1,0 1,0-25,-25 25,24-25,1 0,0 0,0-25</inkml:trace>
  <inkml:trace contextRef="#ctx0" brushRef="#br0" timeOffset="-87662.04">1761 8731,'0'-25</inkml:trace>
  <inkml:trace contextRef="#ctx0" brushRef="#br0" timeOffset="-87345.3">2332 8582,'-25'0,"50"0,-1 0,-24-24,25 24,0 0,0 0,0 0,-1-25,1 25,0 0,0 0,0 0,-1 0,1 0</inkml:trace>
  <inkml:trace contextRef="#ctx0" brushRef="#br0" timeOffset="-87089.65">2356 8682,'0'0,"-24"24,48-24,1 0,0-24,0 24,0 0,-1 0,1 0,25-25,-25 25,-1 0,1-25,0 25,0 0,0-25,0 25,-1 0,-24-25,25 25</inkml:trace>
  <inkml:trace contextRef="#ctx0" brushRef="#br0" timeOffset="-82896.98">422 9723,'0'0,"0"-24,-25 24,25-25,-25 25,25 25,-25-25,25 24,-25-24,1 25,24 0,-25-25,25 25,-25-25,25 25,-25-1,25 1,0 0,0 0,-25 0,25-1,0 1,0 0,0 0,0 0,0 0,0-1,0 1,0 0,0 0,0 0,25-25,-25 24,25-24,-25 25,25-25,0 25,-1-25,1 0,0 0,0 0,-25-25,25 25,-1 0,1 0,-25-25,25 25,0 0,0 0</inkml:trace>
  <inkml:trace contextRef="#ctx0" brushRef="#br0" timeOffset="-82589.65">620 10120,'0'25,"0"0,0 0,25 0,-25-1,0 1,0 0,25-25,-25 25,0 0,25-25,-25 24,0 1,0 0,24-25,-24 25,0 0,0-1,0 1,25 0,-25 0</inkml:trace>
  <inkml:trace contextRef="#ctx0" brushRef="#br0" timeOffset="-82301.37">645 10269,'0'-25,"0"1,0-1,0 0,25 25,-25-25,25 25,-25-25,24 25,1 0,-25 25,0 0,0 0,-25 0,25-1,-24 1,24 0,-25 0,25 0</inkml:trace>
  <inkml:trace contextRef="#ctx0" brushRef="#br0" timeOffset="-81541.35">992 10269,'-25'0,"50"0,0 0,-25-25,0 1,25 24,-25-25,0 0,25 25,-25-25,0 0,0 1,0-1,0 0,24 25,-24-25,0 0,0 0,0 1,0-1,0 0,0 0,0 0,-24 1,24-1,-25 0,0 25,25-25,0 50,0 0,-25-25,25 25,0-1,0 1,0 0,0 0,0 0,0-1,25-24,-25 25,0 0,25-25,-25 25,0 0,25-25,-25 25,0-1,24-24,-24 25,0 0,25-25,-25 25,25 0,-25-1,25-24,0 25,-1-25,1 25,0-25,0 0,0 0,-1 0,-24-25</inkml:trace>
  <inkml:trace contextRef="#ctx0" brushRef="#br0" timeOffset="-81012.59">1364 10120,'0'0,"0"-24,25 48,-25 1,25-25,-25 25,0 0,0 0,25-25,-25 24,0 1,0 0,0-50,0 0,0 1,0-1,0 0,24 0,-24 0,0 1,25 24,-25-25,25 25,0 0,0 25,-25-1,0 1,24-25,-24 25,0 0,0 0,25-1,-25 1,25 0,-25 0,0 0,25-25,0 0,0 0</inkml:trace>
  <inkml:trace contextRef="#ctx0" brushRef="#br0" timeOffset="-80649.36">1637 9773,'25'0,"0"0,-25-25,25 25,-1 0,1 0,0-25,0 25,0 0,-1-24,1 24,0 0,-25-25,25 25,0 0,-25-25,24 25,1 0,0 0</inkml:trace>
  <inkml:trace contextRef="#ctx0" brushRef="#br0" timeOffset="-80356.4">1811 9748,'0'25,"0"0,0 0,25-1,-25 1,0 0,24 0,-24 0,0-1,0 1,0 0,25 0,-25 0,0 0,0-1,0 1,0 0,0 0,25-25,-25 25,0-1,0 1,0 0,25-25</inkml:trace>
  <inkml:trace contextRef="#ctx0" brushRef="#br0" timeOffset="-79936.52">2108 9798,'0'0,"0"25,0-1,0 1,0 0,0 0,0 0,-24-1,24 1,0 0,0 0,0 0,0 0,0-1,0 1,24-25,-24 25,0 0,25-25,0 0,-25-25,0 0,0 0,0 1,-25 24,50-25,0 25,-25-25,25 25,-1 0</inkml:trace>
  <inkml:trace contextRef="#ctx0" brushRef="#br0" timeOffset="-79665.73">1885 10443,'0'0,"25"0,-25-25,25 25,0 0,-25-25,24 25,1-25,0 1,0 24,0-25,-1 25,1-25,0 0,0 25,0-25,-1 25,1-24,0 24,0-25,0 25</inkml:trace>
  <inkml:trace contextRef="#ctx0" brushRef="#br0" timeOffset="-79333.36">1761 10790,'25'0,"-25"-25,25 25,0-25,-1 25,1-24,0 24,-25-25,25 25,0-25,-1 25,1-25,0 25,0-25,0 25,-1-24,1 24,0 0,-25-25</inkml:trace>
  <inkml:trace contextRef="#ctx0" brushRef="#br0" timeOffset="-79049.68">2034 10666,'0'25,"0"0,0-1,0 1,0 0,0 0,25-25,-25 25,0-1,0 1,0 0,0 0,0 0,25-1,-25 1,0 0,0 0,0 0,24-25,-24 24</inkml:trace>
  <inkml:trace contextRef="#ctx0" brushRef="#br0" timeOffset="-78705.57">2232 10914,'0'25,"0"0,0-1,0 1,0 0,0 0,0 0,0-1,25 1,-25 0,25-25,-25 25,25 0,0 0,-1-1,1-24,0 0,0 0</inkml:trace>
  <inkml:trace contextRef="#ctx0" brushRef="#br0" timeOffset="-78533.32">2282 10740</inkml:trace>
  <inkml:trace contextRef="#ctx0" brushRef="#br0" timeOffset="-71419.48">2803 10071,'25'0,"0"0,-25-25,24 25,1 0,0 0,0-25,0 25,-1-25,1 25,0 0,0-25,0 25,-1 0,1 0,-25-24,25 24</inkml:trace>
  <inkml:trace contextRef="#ctx0" brushRef="#br0" timeOffset="-71120.03">3051 9847,'0'0,"0"25,0 0,0 0,0 0,0-1,0 1,0 0,25-25,-25 25,0 0,0 0,0-1,25-24,-25 25,0 0,0 0,0 0,0-1</inkml:trace>
  <inkml:trace contextRef="#ctx0" brushRef="#br0" timeOffset="-70626.52">3572 9575,'0'-25,"-25"25,0 0,0 0,25 25,-24-1,24 1,-25-25,25 25,-25 0,25 0,0-1,0 1,0 0,0 0,0 0,0-1,25 1,-25 0,25-25,-1 0,1 25,0-25,0 0,0-25,-1 25,1 0,0 0,0-25,0 25,0 0,-1-25,1 25</inkml:trace>
  <inkml:trace contextRef="#ctx0" brushRef="#br0" timeOffset="-70347.69">3845 9723,'0'25,"0"0,0 0,25 0,-25-1,0 1,0 0,24-25,-24 25,25 0,-25-1,0 1,25 0,-25 0,25-25,-25 25,0 0,25-1,-25 1,0 0,24-25,-24 25,0 0,25-25</inkml:trace>
  <inkml:trace contextRef="#ctx0" brushRef="#br0" timeOffset="-70071.57">3845 9897,'0'0,"0"-25,0 0,0 1,25 24,-25-25,24 25,1-25,0 25,0 25,0-25,-25 25,0-1,0 1,0 0,-25 0,25 0,-25-25,25 24,-25-24,25 25</inkml:trace>
  <inkml:trace contextRef="#ctx0" brushRef="#br0" timeOffset="-69631.7">4242 9401,'-25'0,"25"-25,25 25,-1 0,1 0,-25-25,25 25,0 0,0 0,-25 25,24-25,1 0,0 25,0 0,0 0,-25-1,0 1,0 0,0 0,0 0,0-1,0 1,0 0,-25 0,25 0,-25-25,0 24,25 1,-25 0,1-25,24 25,-25 0,0-25,25 24,-25-24</inkml:trace>
  <inkml:trace contextRef="#ctx0" brushRef="#br0" timeOffset="-69251.7">4638 9203,'0'0,"0"-25,0 0,-24 50,-1 0,25-1,-25-24,25 25,0 0,0 0,0 0,0-1,-25 1,25 0,0 0,0 0,0 24,0-24,0 0,25 0,-25-1,25-24,-25 25,25 0,-1 0,1-25,0 0,0 0,0 0,-1 0,1-25,0 25,0-25,0 25,0-25,-1 1,1 24,0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0" timeString="2023-09-07T10:06:07.8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9 9128,'0'0,"-25"0,0 0,25 25,-24-25,-1 25,0-25,25 25,-25-25,0 24,1 1,-1 0,25 0,-25 0,0-1,25 1,-25 0,25 0,0 0,0-1,0 1,-25 0,25 0,0 0,0-1,0 1,0 0,0 0,0 0,0-1,0 1,25-25,-25 25,0 0,0-50,0 50,0-50</inkml:trace>
  <inkml:trace contextRef="#ctx0" brushRef="#br0" timeOffset="341.49">471 9674,'0'-25,"0"0,0 0</inkml:trace>
  <inkml:trace contextRef="#ctx0" brushRef="#br0" timeOffset="1240">695 9252,'0'-25,"-25"25,0 0,0 25,25 0,-25-25,25 25,-24 0,24-1,-25 1,25 0,-25 0,25 0,0-1,0 1,0 0,0 0,0 0,0-1,0 1,0 0,0 0,0 0,0-1,25-24,-25 25,25-25,-25 25,24-25,1 0,-25 25,25-25,0 0,0 0,-1 0,1 0,0 0,0-25,0 25,-1 0,1-25,0 25,0 0,-25-25</inkml:trace>
  <inkml:trace contextRef="#ctx0" brushRef="#br0" timeOffset="1632.61">1091 9351,'0'-24,"-24"24,24 24,-25-24,25 25,0 0,0 0,-25 0,25-1,0 1,0 0,0 0,0 0,0-1,0 1,25 0,0 0,-25 0,24-25,1 0,0 0,0 0,0-25,-1 25,-24-25,25 0,0 25,-25-25,25 1,-25-1,0 0,0 0,25 0,-25 1,0-1,0 0,0 0,-25 0,0 1,25-1,-25 0,0 0,1 25,24-25,-25 25</inkml:trace>
  <inkml:trace contextRef="#ctx0" brushRef="#br0" timeOffset="1912.33">1513 9203,'0'0,"0"24,0 1,0 0,0 0,0 0,25-1,-25 1,0 0,0 0,25 0,-25-1,0 26,0-25,0 0,0-1,24 1,-24 0,0 25,0-26,0 1,0 0,25 0,-25 0,0-1,25 1</inkml:trace>
  <inkml:trace contextRef="#ctx0" brushRef="#br0" timeOffset="2177.47">1587 9500,'0'0,"-24"-25,24 1,0-1,-25 0,25 0,0 0,0 1,0-1,0 0,25 0,-1 0,-24 1,25 24,0-25,0 25,0 0,0-25,-1 25,1 0,0 0,0 0,0 25,-1 0,-24-1,0 1,0 0,-24 0,-1 0,0-1,0 1,0 0,25 0,-24-25,-1 25,0-1</inkml:trace>
  <inkml:trace contextRef="#ctx0" brushRef="#br0" timeOffset="3104.49">744 10864,'-25'0,"25"25,25-25,0 0,0 0,-25-25,25 25,-1 0,1 0,0 0,-25-24,25 24,0 0,-1 0,1 0,-25-25,25 25,0 0,0 0,-25-25</inkml:trace>
  <inkml:trace contextRef="#ctx0" brushRef="#br0" timeOffset="3384.66">819 10988,'0'0,"-25"0,50 0,-1 0,1 0,0 0,0 0,0-24,-1 24,1 0,0-25,0 25,0 0,-1-25,1 25,0 0,0-25,0 25,-1 0,-24-25</inkml:trace>
  <inkml:trace contextRef="#ctx0" brushRef="#br0" timeOffset="4295.5">2778 10443,'0'-25,"-25"25,1 0,-1 0,0 25,0 0,25-1,0 1,0 0,-25-25,25 25,0 0,0-1,0 1,0 0,0 0,25 0,-25-1,25 1,-25 0,25 0,-25 0,25-1,-1 1,1 0,0 0,0-25,0 25,-1-25,1 0,0 0,0 0,0 0,-1-25,1 25,0-25,-25 0,25 25,0-25,-1 1,-24-1,25 0,-25 0,25 0,-25 1,0-1,0-25,0 25,0 1,0-26,0 25,0 0,-25 1,25-26,-25 25,1 0,-1 1,0 24,0-25,0 25,1-25,-1 25,0 0,0 0,25 25,0 0</inkml:trace>
  <inkml:trace contextRef="#ctx0" brushRef="#br0" timeOffset="4570">2902 10641,'0'25,"0"0,25-25,-25 25,25-1,-25 1,25 0,-25 0,24 0,-24-1,25 1,-25 0,25 0,-25 0,25-1,-25 1,25 0,-25 0,24 0,1-1,-25 1,25 0,0 0,0 0,-1-25</inkml:trace>
  <inkml:trace contextRef="#ctx0" brushRef="#br0" timeOffset="4941.71">3423 10765,'0'0,"0"25,0 0,25-25,-25 25,0-1,0 1,0 0,25 0,-25 0,0-1,0 26,0-25,0 0,0-1,0 1,0 0,-25-25,25 25,0 0,25 0,-1-25,1 0,0 0,0 0,24 0,-24-25,0 25,25-25,-25 25,24 0,-24-25,0 25,24-25,-24 0,0 25,0 0,0-24,-1 24,1-25,0 25</inkml:trace>
  <inkml:trace contextRef="#ctx0" brushRef="#br0" timeOffset="5562.72">2704 11658,'0'0,"-25"0,0 0,0 0,25 25,25-25,0 25,0-25,24 25,-24-25,25 0,-1 24,1-24,0 0,24 0,-24 0,24 0,-24 0,24 0,-24 0,24-24,-24 24,-1 0,1-25,-1 25,1 0,0-25,-25 25,-1 0,1 0,0-25,0 25</inkml:trace>
  <inkml:trace contextRef="#ctx0" brushRef="#br0" timeOffset="13274.33">3026 12204,'-25'0,"25"-25,0 0,0 50,0 0,0 0,0 0,0 24,25-24,-25 25,0-1,0 1,0-1,0 1,25 0,-25-26,0 26,0 0,25-1,-25-24,0 0,0 0,25-1,-25 1,0 0,24-25,-24-25,0 0,0 1,25-26,-25 25,0-24,0 24,25-25,-25 1,0-1,0 25,0-24,0 24,25 0,-25 0,0 0,0 50,25 0,-25 0,0 0,24-1,-24 26,25-25,0 24,0-24,-25 25,25-1,-1-24,1 25,0-25,0-1,0 26,-1-25,1 0,0-25,0 24,0 1,-1-25,-24-25,25 1,-25-1,0-25,25 25,-25-24,0-1,25 1,-25-26,25 26,-25-26,0 1,25 24,-25 1,0-26,0 50,0-24,0 24,0-25,0 25,0 1</inkml:trace>
  <inkml:trace contextRef="#ctx0" brushRef="#br0" timeOffset="13811.09">4366 11336,'0'0,"-25"0,50 0,-1 0,1-25,0 25,0 0,0-25,-1 25,1 0,0 0,0-25,0 25,-1 0,1 0,0 0</inkml:trace>
  <inkml:trace contextRef="#ctx0" brushRef="#br0" timeOffset="13971.41">4465 11460,'0'0,"-25"0,25 25,-25-25,50 0,0 0,-25-25,25 25,-1 0,1 0,0-25,25 25</inkml:trace>
  <inkml:trace contextRef="#ctx0" brushRef="#br0" timeOffset="14419.25">5209 10988,'0'0,"-25"0,25-24,0-1,0 0,0 0,0 0,25 25,0-24,0 24,-1-25,1 25,0 0,0 0,0 0,-1 0,1 0,0 25,0-1,-25 1,0 0,0 0,0 0,0-1,0 26,-25-25,25 0,-25 24,0-24,1 0,-1 25,25-26,-25 1,0-25,25 25,-25 0,25 0,25-25,0 0,0 0,0 0,-1 0,1 0,25-25,-25 25,-1 0</inkml:trace>
  <inkml:trace contextRef="#ctx0" brushRef="#br0" timeOffset="14654.69">5804 11063,'-25'0,"1"0,48 0,1 0,0 0,0 0,-50 0</inkml:trace>
  <inkml:trace contextRef="#ctx0" brushRef="#br0" timeOffset="15254">6276 10765,'0'-25,"-25"25,0 0,0 0,0 0,25 25,-24-25,-1 0,0 0,25 25,0 0,-25-25,25 25,0-1,0 1,-25-25,25 25,0 0,0 0,0-1,0 1,0 0,0 0,0 0,0-1,25-24,0 0,-25-24,25 24,0 0,-1 0,1-25,0 25,0 0,0 0,-1 0,1 0,0 0,0 0,0 25,-1-25,-24 24,25 1,0 0,-25 0,0 0,0 0,0-1,-25 1,0-25,1 25,-1-25,0 25,0-25,0 25,1-25,-26 0,25 24,0-24,1 0,-26 0,25 0,0 0,1 0,-1 0,0 0</inkml:trace>
  <inkml:trace contextRef="#ctx0" brushRef="#br0" timeOffset="31893.48">16743 11286,'0'-25,"0"1,0-1,0 50,0-1,0 1,0 0,0 0,0 0,0-1,0 1,25 0,0-25,0 25,-1-25,1 0,0 0,0 0,24 0,-24 0,25-25,-1 25,1 0,0-25,-1 25,26-25,-26 25,1-24,-1 24,1-25,25 0,-26 25,1-25,-1 25,1-25,-25 25,24-24,-24 24,25-25,-25 25,-1 0</inkml:trace>
  <inkml:trace contextRef="#ctx0" brushRef="#br0" timeOffset="32633.11">17487 12849,'0'0,"0"-25,-25 25,25-25,0 50,0 0,0 0,0-1,0 1,0 0,0 0,0 0,25-25,-25 24,25-24,0 25,0-25,0 0,-1-25,26 25,-25 0,24-24,1 24,0 0,-1-25,26 25,-26-25,1 25,-1-25,26 0,-26 25,1-24,0 24,-26-25,26 0</inkml:trace>
  <inkml:trace contextRef="#ctx0" brushRef="#br0" timeOffset="34901.51">16396 15032,'-25'-25,"0"0,0 25</inkml:trace>
  <inkml:trace contextRef="#ctx0" brushRef="#br0" timeOffset="38185.38">13965 14263,'0'-25,"25"25,-25 25,25-25,-25 24,24 1,-24 0,0 0,25 0,-25 0,0 24,25-24,-25 0,0 24,25-24,-25 0,0 0,25 0,-25-1,0 1,0 0,0 0,0 0,24-50,-24 0,0 0,0 0,0 1,25-1,-25 0,0 0,0 0,25 1,-25-1,0 0,25 25,-25-25,0 0,25 25,-1 0,-24 25,25 0,-25 0,25-25,-25 25,0-1,25 1,-25 0,25 0,-25 0,25-1,-25 1,0 0,0-50,0 0,0 1,24 24,-24-25,0 0,0 0,25 0,-25 1,0-26,25 25,-25 0,25 1,-25-1,25 0,-25 0,24 0,1 25,-25-25,25 25,-25 25,25-25,-25 25,25-25,-25 25,0 0,0 0,24-1,-24 1,25 0,-25 0,0 0,0-1,0 1,0 0,25-25,-25 25,0 0,0-1,0 1,25 0,-25 0</inkml:trace>
  <inkml:trace contextRef="#ctx0" brushRef="#br0" timeOffset="38740.34">14808 14982,'0'0,"0"-25,0 0,0 1,0-1,0 50,0-1,0 1,0 0,0 25,25-26,-25 1,0 0,0 0,0 0,25-1,-25 1,0 0,0 0,25 0,0-50,-25 0,24 0,-24 0,0 1,25-1,-25 0,0 0,25 0,-25 1,0-1,0 0,25 25,-25 25,0 0,0-1,25 1,-25 0,0 0,24 0,-24-1,25 1,-25 0,25 0,0 0,0-25,-25-25,24 25,-24-25,0 0,0 0,0 1,25-1,-25 0,0 0,0 0,0 1,0-26,0 25,0 0,0-24,0 24,0 0,0-24,0 24,0 0</inkml:trace>
  <inkml:trace contextRef="#ctx0" brushRef="#br0" timeOffset="40112.02">16842 14536,'0'0,"0"-25,-24 25,-1 0,25-25,25 25,-1 0,-24 25,0 0,-24-1,-1 1,25 0,0 0,0 0,0-1,0 1,0 0,0 0,25-25,-1 0,1 0,0-25,-25 0,25 25,0-25,-25 1,24-1,1 0,-25 0,0 0,25-24,-25 24,0 0,0 0,0 1,-25-1,25 0,-25 0,1 25,-1-25,0 25,0 0,0 0,1 0,-1 25,0 0,0 0,0 0,1-1,-1 1,25 0,0 0,0 0,0-1,0 1,0 0,0 0,25 0,-1-25,1 24,0-24,0 0,0 0,24 0,-24-24,0 24,0-25,-1 0,-24 0,0 0,0 1,-24 24,-1 0,0-25,0 25,0 0,-24 25,24-25,-25 24,26-24,-1 25,-25 0,25-25,1 25,24 0,-25-1,25 1,0 0,0 0,25-25,-1 25,1-25,0 0,25 0,-26 0,1-25,0 25,0 0,0-25,-1 25,-24-25,25 0,0 1,-25-1,-25 0,0 25,1 0,-1 0,0 0,0 25,0-25,1 0,24 25,-25-25,0 0,25 24,25-24,0 0,-1 0,1 0,-25-24,25 24,0 0,-50 0,25-25,25 0,-25 0,0 0,25 1,-25-1,0 0,24 25,-24-25,0 0,0 1,0-1,0 0,0 0,0 0,-24 25,-1 0,25 25,-25-25,25 25,-25-25,25 25,0 0,0-1,25-24,-25-24,0-1,0 0,-25 0,0 25,1 0,-1 0,25 25,-25-25,25 25,0 0,0-1,25-24,0 0,-1 0,1 0,0 0</inkml:trace>
  <inkml:trace contextRef="#ctx0" brushRef="#br0" timeOffset="52114.72">20365 17016,'0'-25,"24"25,1 0,0 0,0 0,0-25,-1 25,1 0,0 0,0 0,0 0,-1 0,1 0,0 0,0 0,0-24,0 24,-1 0</inkml:trace>
  <inkml:trace contextRef="#ctx0" brushRef="#br0" timeOffset="52334.03">20290 17016,'25'0,"0"0,0 0,-1 0,1 0,0 0,0 0,0 0,-1 0,1 0,0 0,0 0,0 25,-1-25,1 0,0 0,0 0</inkml:trace>
  <inkml:trace contextRef="#ctx0" brushRef="#br0" timeOffset="-108616.5">521 13543,'-25'0,"0"0,0 0,25 25,-24-25,-1 25,0 0,25 0,-25-25,25 24,0 1,-25-25,25 25,0 0,0 0,-24-1,24 1,0 0,0 0,0 0,0-1,0 1,0 0,0 0,0 0,0 24,0-24,0 0,24 0,-24-1,0 1,25-25,-25 25,0 0,25-25,-25 25,25-25,0 24,-1-24,1-24,0-1,0 25,-25-25,25 0,-25 0,25 1,-1-1,-24 0,25-25,-25 26,25-1,-25-25,0 25,0-24,0 24,0-25,0 26,0-1,0 0,-25 0,25 0,-25 1,1-1,-1 0,0 25,0 0,0 0,0 0</inkml:trace>
  <inkml:trace contextRef="#ctx0" brushRef="#br0" timeOffset="-108146.94">571 14015,'-25'0,"25"24,0 1,0 0,0 0,0 0,0-1,25-24,-25 25,0 0,0 0,0 0,0-1,0 1,0 0,0 0,0 0,24 0,-24-1,0 1,0 0,25-25,-25 25,25-25,0 0,0 0,-1 0,1-25,0 25,0 0</inkml:trace>
  <inkml:trace contextRef="#ctx0" brushRef="#br0" timeOffset="-107852.51">967 14015,'25'-25,"0"25,0 0,-25-25,25 25,-1 0,1-25,0 25,0-25,0 25,-1 0,1 0</inkml:trace>
  <inkml:trace contextRef="#ctx0" brushRef="#br0" timeOffset="-107640.51">1042 14139,'25'0,"-1"0,1-25,0 25,0-25,0 25,-1-25,1 25,0-25,0 25,0-24,-1 24,-24-25,25 25</inkml:trace>
  <inkml:trace contextRef="#ctx0" brushRef="#br0" timeOffset="-105783.98">2282 13767,'0'-25,"0"0,25 25,-25-25,25 25,-25-25,24 25,-24-24,25-1,-25 50,25-25,-25 24,0 1,25-25,-25 25,0 0,0 0,25-1,-25 1,0 0,0 0,0 0,0-1,0 1,0 0,0 0,0 0,0-50,0 0,0 0,0 0,0 1,0-1,0 0,0 0,0 0,24 1,-24-1,0 0,0 0,25 25,-25-25,25 25,0 0,0 25,-1 0,-24 0,25 0,-25-1,25 1,-25 0,0 0,0 0,0-1,0-48,0-1,0 0,0 0,0 0,0 1,0-1,0 0,0 0,25 0,-25 1,0-1,25 0,0 0,-1 0,1 25,0 25,0 0,-25 0,25 0,-25-1,24 1,-24 0,0 0,25 0,-25-1,0 1,0 0,0 0,0 0</inkml:trace>
  <inkml:trace contextRef="#ctx0" brushRef="#br0" timeOffset="-104639.83">3026 14287,'0'-24,"-25"24,25-25,0 0,0 50,0 0,0-1,0 1,0 0,0 0,0 0,0 0,0-1,0 1,0 0,25-25,-25 25,25-50,-25 0,25 0,-25 1,0-1,0 0,0 0,0 50,25 0,-25 0,24-25,-24 24,0 1,25-25,-25 25,25 0,0 0,0-25,-25-25,24 0,-24 0,0 0,0 1,0-1,0 0,0 0,0 0,0 0,0 1,0-1,0 0,0 0,0 0,0 1,-24 24</inkml:trace>
  <inkml:trace contextRef="#ctx0" brushRef="#br0" timeOffset="-104131.2">3721 13643,'0'-25,"-25"25,0 0,0 0,0 0,1 25,-1-25,0 24,0 1,0 0,25 0,-24-25,24 25,0-1,-25 1,25 0,0 0,0 0,0-1,0 1,0 0,0 0,25-25,-25 25,24-1,1 1,0-25,0 0,0 25,-1-25,1 0,0 0,0 0,0 0,0 0,-1 0,1-25,0 25,0 0,0 0</inkml:trace>
  <inkml:trace contextRef="#ctx0" brushRef="#br0" timeOffset="-103199.29">4514 13419,'0'-24,"-24"24,-1 0,25 24,-25-24,25 25,-25-25,0 25,25 0,-24-25,24 25,-25-1,25 1,-25 25,25-25,-25-1,25 1,0 25,-25-25,25 24,0-24,0 0,0 24,0-24,0 25,0-25,0-1,0 26,0-25,0 0,25 24,-25-24,25 0,0 0,0-1,-1 1,1 0,0 0,0-25,0 25,24-25,-24 25,0-25,0 0,-1 0,1 0,0 0</inkml:trace>
  <inkml:trace contextRef="#ctx0" brushRef="#br0" timeOffset="-102872.12">4564 13643,'25'-25,"0"25,-1 0,-24-25,25 25,0 0,0-25,0 25,-1-25,1 25,0 0,-25-24,25 24,0 0,0 0,-25-25,24 25,1 0</inkml:trace>
  <inkml:trace contextRef="#ctx0" brushRef="#br0" timeOffset="-102647.24">4787 13543,'0'25,"0"0,0 0,0 0,0-1,0 1,0 25,0-25,0-1,0 1,0 0,0 0,0 0,0-1,0 1,0 0,0 0,0 0,0-1,0 1,0 0,0 0,0 0</inkml:trace>
  <inkml:trace contextRef="#ctx0" brushRef="#br0" timeOffset="-102135.98">5110 13692,'0'-25,"-25"25,25 25,0 0,0 0,-25 0,25-1,0 1,0 0,0 0,-25 24,25-24,0 0,0 0,0 24,0-24,0 0,0 25,0-26,0 1,0 25,0-25,0-1,0 1,25 0,-25 0,0 0,25-25,-25 25,25-25,-25 24,25-24,-1 0,-24-24,25 24,-25-25,0 0,0 0,-25 25,25-25,0 0,-24 25,-1-24,0-1,0 25,25-25,-25 25,1 0,24-25,-25 25,25-25,25 25,-1 0,1 0,-25-24,25 24,0 0,0 0,-1-25</inkml:trace>
  <inkml:trace contextRef="#ctx0" brushRef="#br0" timeOffset="-101871.05">5432 13841,'0'25,"0"-50,25 25,0 0,0 0,-1 0,-24-25,25 25,0 0,0 0,0 0,-25-25,24 25,1 0,0 0,0 0,0 0,-1 0</inkml:trace>
  <inkml:trace contextRef="#ctx0" brushRef="#br0" timeOffset="-101531.12">5953 13568,'-25'0,"50"0,0 0,0 0,0-25,-1 25,1 0,0-24,0 24,0 0,-1-25,1 25,0-25,0 25,0 0,-1-25,1 25,0 0,0 0</inkml:trace>
  <inkml:trace contextRef="#ctx0" brushRef="#br0" timeOffset="-101292.09">6176 13519,'0'24,"0"1,0 0,0 0,0 0,0-1,0 1,0 0,0 0,0 0,0-1,0 1,0 0,0 0,0 24,0-24,0 0,0 0,0 0,0-1,0 1,0 0,0 0,0 0</inkml:trace>
  <inkml:trace contextRef="#ctx0" brushRef="#br0" timeOffset="-101012.17">6524 13866,'-25'0,"25"25,0-1,0 1,0 0,0 0,0 0,0-1,0 1,0 0,25-25,-25 25,0 0,0-1,24 1</inkml:trace>
  <inkml:trace contextRef="#ctx0" brushRef="#br0" timeOffset="-100846.95">6524 13742,'0'0,"0"-25,-25 25,25-25,-25 25,25-25,0 1,25 24</inkml:trace>
  <inkml:trace contextRef="#ctx0" brushRef="#br0" timeOffset="-100571.36">6499 13295,'0'-24,"0"-1,25 25,-1 0,1 0,0 0,0 0,24 0,-24 25,25-1,-1 1,1 0,0 0,-25 24,24-24,-24 25,0-1,0 26,-1-26,-24 1,0 0,0 24,0-24,0 24,-24-24,-1-1,0 26,-25-26,26 1,-26-1,25 1,-25-25,1 25</inkml:trace>
  <inkml:trace contextRef="#ctx0" brushRef="#br0" timeOffset="-95639.85">1240 15404,'0'25,"25"-25,0 0,0 0,-1 0,-24-25,25 25,0 0,0 0,0-25,-1 25,1 0,0-25,0 25,0 0</inkml:trace>
  <inkml:trace contextRef="#ctx0" brushRef="#br0" timeOffset="-95264.13">1414 15528,'0'25,"25"-25,-25-25,24 25,1 0,0-25,0 25,0-25,-1 25,1 0,0-25,0 25,0 0,0-24,-1 24,1-25,0 25,0 0,-50 0,0 0</inkml:trace>
  <inkml:trace contextRef="#ctx0" brushRef="#br0" timeOffset="-92919.74">546 14908,'0'-25,"0"0,0 0,0 50,0 0,0 0,0-1,0 1,-25 0,25 0,0 0,0 24,-25-24,25 0,0 0,-25-1,25 1,0 0,0 0,25-25,0-25,0 0,0 25,-1-25,1 1,0 24,0-25,0 0,-1 0,1 25,0-25,0 1,0 24,-1-25,1 25</inkml:trace>
  <inkml:trace contextRef="#ctx0" brushRef="#br0" timeOffset="-92075.96">2753 15156,'25'0,"-50"0,25 24,-24-24,24 25,-25 0,25 0,-25-25,25 25,-25-1,0-24,25 25,-25 0,25 0,-24-25,-1 25,25 0,-25-1,25 1,0 0,25-25,0 0,-1 0,-24-25,25 25,0 0,0 0,0-25,0 25,-1-24,1 24,0 0,0-25,0 25,-1 0,1-25,0 25,0-25,0 25</inkml:trace>
  <inkml:trace contextRef="#ctx0" brushRef="#br0" timeOffset="-91771.15">2778 15255,'-25'0,"25"25,0-1,0 1,0 0,0 0,0 0,0 0,0-1,0 1,0 0,25 0,-25 0,0-1,0 1,0 0,0 0,0 0,0-1,0 1,0 0,0 0,0 0,25-25,-25 24,0 1</inkml:trace>
  <inkml:trace contextRef="#ctx0" brushRef="#br0" timeOffset="-91123.55">3299 15255,'0'-25,"-25"25,0 0,25-25,-24 25,24 25,-25-25,25 25,-25 0,25-1,-25-24,25 25,0 0,0 0,0 0,0 0,0-1,0 1,0 0,25-25,0 0,0 0,-25-25,24 25,-24-25,25 25,-25-24,25-1,-25 0,0 0,0 0,0 0,0 1,0-1,0 0,0 50,0 0,0-1,0 1,0 0,0 0,0 0,0 0,0-1,0 1,0 0,0 0,0 0,0-1,0 1,0 0,0 0,25 0,-25-1,0 1,25 0</inkml:trace>
  <inkml:trace contextRef="#ctx0" brushRef="#br0" timeOffset="-90519.7">3671 15131,'0'0,"-25"0,0 0,1 0,24 25,-25-1,25 1,-25 0,25 0,0 0,0-1,0 1,0 0,0 0,0 0,25-25,-25 25,25-25,-1 0,-24-25,25 25,-25-25,25 0,-25 0,25 25,-25-25,0 1,25-1,-25 0,0 50,0 0,0-1,0 1,0 0,0 0,0 0,0 0,0-1,0 1,0 0,0 0,0 0,0-1,0 1,0 0,0 0,0 0,0-1,25 1</inkml:trace>
  <inkml:trace contextRef="#ctx0" brushRef="#br0" timeOffset="-90012.04">3969 15255,'-25'0,"25"25,25-25,-25 24,25-24,-25 25,24-25,1 25,0 0,0 0,0 0,-1-1,-24 1,25 0,-25 0,0 0,0-1,-25-24,25 25,-24 0,-1 0,0-25,25 25,-25-25,0 24,25-48,0-1,0 0,25 0,0 0,0 1,-25-1,25 0,-25 0,24 0,-24 1,25-1,0 0,-25 0,0 0,25 0,-25 1,0-1,0 0,-25 0,0 0,0 25,1 0,-1 0,0 0,0 25,0-25,25 25,-24-25,24 25,-25-25,25 25,0-1,0 1</inkml:trace>
  <inkml:trace contextRef="#ctx0" brushRef="#br0" timeOffset="-89184.45">4514 15304,'0'25,"0"0,0 0,0 0,0 0,0-1,0 1,0 0,25 0,-25 0,0-1,0 1,0 0,25 0,-25 0,0-1,0 1,0 0,0 0,0 0,0-50,0 0</inkml:trace>
  <inkml:trace contextRef="#ctx0" brushRef="#br0" timeOffset="-88176.5">4738 15329,'0'0,"0"25,-25-25,25 25,-25 0,0 0,0-1,1 1,24 0,-25-25,25 25,0 0,25-25,-25 24,24 1,1-25,-25 25,25 0,0-25,0 25,-1-25,1 24,0-24,0 0,0 25,0-25,-50 0,25-25,0 50,25-25,-1 0,-24 25,0-50</inkml:trace>
  <inkml:trace contextRef="#ctx0" brushRef="#br0" timeOffset="-87528.5">5184 15230,'25'-25,"0"25,0 0,-25-25,24 25,1 0,0 0,0-24,0 24,-1-25,1 25,0 0,-25-25,25 25,0 0,-1 0</inkml:trace>
  <inkml:trace contextRef="#ctx0" brushRef="#br0" timeOffset="-87264.17">5407 15180,'-24'0,"24"25,24-25,1 25,-25 0,25-25,0 25,-25-1,25 1,-1-25,-24 25,25 0,-25 0,25 0,-25-1,0 1,0 0,0 0,0 0,0-1,-25 1,25 0,-25 0,1 0,-1-1,0 1,0 0,0-25,1 25,-1-25,0 25,0-25,0 0,1 0,-1 0,0 0</inkml:trace>
  <inkml:trace contextRef="#ctx0" brushRef="#br0" timeOffset="-87100.49">5904 15354,'0'-25,"-25"25,25-25,-25 1,0-1,25 0</inkml:trace>
  <inkml:trace contextRef="#ctx0" brushRef="#br0" timeOffset="-82209.92">397 16718,'0'25,"0"0,0 0,0 0,0-1,25 1,-25 0,0 0,0 0,0-1,0 1,0 0,0 0,0 0,24-25,-24 24,0 1,0 0,25-25,-25-25,0 0,0 1,0-1,25 0,-25 0,0 0,0 1,0-1,25 25,-25-25,25 25,-25 25,25-25,-25 25,24-25,-24 24,25 1,0 0,-25 0,25 0,0-25,-25 24,24 1,-24 0,25-25,-25 25,25-25,-25 25,25-25,0 0,-25-25,0 0,0 0,0 0,0 1,0-1,0 0,0 0,0-24,0 24,0 0,0-25,0 26,-25-1,25 0,0 0,0 0,-25 25,25-24,0-1,-25 25,50 0</inkml:trace>
  <inkml:trace contextRef="#ctx0" brushRef="#br0" timeOffset="-81274.49">1389 16793,'-25'0,"0"0,50 0,0 0,0-25,0 25,-1 0,1-25,0 25,0 0,0-25,-1 25,1 0,0 0,-25-24,25 24</inkml:trace>
  <inkml:trace contextRef="#ctx0" brushRef="#br0" timeOffset="-81018.59">1488 16892,'0'25,"25"-25,0 0,-25-25,25 25,-1-25,1 25,0 0,0-25,0 25,-25-24,25 24,-1 0,1-25,0 25,0 0</inkml:trace>
  <inkml:trace contextRef="#ctx0" brushRef="#br0" timeOffset="-80058.49">2555 16545,'0'-25,"-25"25,25-25,-25 25,25 25,-25-25,1 25,-1-25,25 25,-25-25,25 24,0 1,-25-25,25 25,0 0,-25-25,25 25,0-1,0 1,0 0,0 0,0 0,0-1,25 1,-25 0,0 0,25 0,0-1,0 1,-1 0,1 0,0-25,-25 25,25-25,0 0,-1 0,1 0,0 0,0 0,0-25,0 25,-25-25,24 0,-24 0,0 1,0-1,0 0,0 0,0 0,0 1,-24-1,24 0,-25 25,25-25,-25 0,25 1,-25 24,25-25,-25 25,25-25,-25 25,1 0</inkml:trace>
  <inkml:trace contextRef="#ctx0" brushRef="#br0" timeOffset="-79398.49">2629 16892,'0'25,"25"0,-25-1,25 1,0 0,-25 0,25-25,-1 25,-24-1,25-24,-25 25,25-25,-25 25,25-25,-25 25,25-25,-25 25,24-25,1 0,0 0,0 0,0 0</inkml:trace>
  <inkml:trace contextRef="#ctx0" brushRef="#br0" timeOffset="-78846">3200 16842,'0'-24,"0"-1,0 50,25-25,-25 24,0 1,0 0,0 0,0 0,0-1,0 1,0 0,-25 0,25 0,25-25,-1 0,1 0,0 0,0-25,0 25,-1 0,-24-25,25 25,0-25,0 25,0 0,-1-25,1 25,0 0,0-24,0 24,-1 0,-24-25,0 50</inkml:trace>
  <inkml:trace contextRef="#ctx0" brushRef="#br0" timeOffset="-78078.16">2332 17512,'0'0,"-25"0,0 0,0 0,0 0,1 0,48 0,1 0,-25-25,25 25,0 0,0 0,-1 0,1 0,0 0,0 0,24 0,-24-25,25 25,-1 0,-24 0,25-24,-25 24,24 0,-24-25,25 25,-25 0,-1-25,1 25,0 0,0 0,0 0,-1 0,1-25</inkml:trace>
  <inkml:trace contextRef="#ctx0" brushRef="#br0" timeOffset="-77510.03">2505 17711,'0'-25,"0"0,25 0,0 0,0 1,-1 24,1-25,0 25,0 0,-25 25,25-25,-25 24,25 1,-25 0,0 0,0 0,0-1,0 1,0 0,-25 0,25 0,-25-1,25 1,-25 0,0 0,0 0,1-1,24 1,-25-25,0 25,0-25,0 0,25 25,-24-25,-1-25,25 0,0 0,0 1,0-1,25 25,-25-25,0 0,24 25,1-25,0 1,0 24,0 0,-1 0,1 24,0-24,-25 25,25-25,-25 25,25-25,-25 25,25-25,-25 25,24-1,-24 1,25 0,-25 0,25 0,-25-1,25-24</inkml:trace>
  <inkml:trace contextRef="#ctx0" brushRef="#br0" timeOffset="-77320.66">3026 17884,'0'0,"-25"0,1-25,24 1,24 24</inkml:trace>
  <inkml:trace contextRef="#ctx0" brushRef="#br0" timeOffset="-76754.41">3324 17636,'25'0,"-25"-25,0 1,-25 24,0 0,25 24,-25-24,0 0,25 25,-24-25,-1 0,25 25,-25-25,0 0,25 25,0 0,25-1,-25 1,0 0,0 0,25 0,-25-1,25-24,-1-24,1 24,-25-25,25 25,0-25,0 25,-1-25,1 25,0 0,0 0,0 0,-25 25,0 0,0 0,0-1,-25-24,25 25,-25 0,0 0,0 0,1-1,-1-24,0 25,0-25,0 0,1 25,-1-25,0 0</inkml:trace>
  <inkml:trace contextRef="#ctx0" brushRef="#br0" timeOffset="-75785.81">3994 17066,'-25'0,"50"0,-25-25,24 25,1 0,0 0,0-25,0 25,-1 0,-24-25,25 25,0 0,-25-25,25 25,0 0,-50 0</inkml:trace>
  <inkml:trace contextRef="#ctx0" brushRef="#br0" timeOffset="-75358.05">4018 17214,'0'0,"25"0,0 0,0 0,0-24,-1 24,-24-25,25 25,0 0,0-25,0 25,-25-25,24 25</inkml:trace>
  <inkml:trace contextRef="#ctx0" brushRef="#br0" timeOffset="-73494.38">4638 16669,'0'-25,"-24"25,24 25,0 0,24-1,-24 1,0 0,0 0,0 0,0-1,25 1,-25 0,0 0,0 0,0-1,25 1,-25 0,0 0,0 0,0-1,25 1</inkml:trace>
  <inkml:trace contextRef="#ctx0" brushRef="#br0" timeOffset="-72918.49">5011 16669,'0'-25,"-25"25,25-25,-25 25,25 25,-25-25,0 25,25 0,-24-1,24 1,0 0,0 0,0 0,0-1,0 1,24-25,-24 25,25-25,-25-25,25 25,0-25,0 1,-25-1,24 25,-24-25,0 0,0 0,0 1,0 48,0 1,0 0,0 0,0 0,0-1,0 1,0 0,0 0,0 0,25-1,-25 1,0 0,0 0,0 0,0-1,0 1,0 0,25-25</inkml:trace>
  <inkml:trace contextRef="#ctx0" brushRef="#br0" timeOffset="-72374.48">5308 16644,'0'-25,"-25"25,25-25,-24 25,-1 0,25 25,-25 0,25 0,0 0,0-1,0 1,0 0,0 0,0 0,0-1,25-24,0 0,-1 0,-24-24,25 24,-25-25,25 0,-25 0,0 0,0 1,0-1,0 0,0 0,0 0,0 50,0 0,-25 0,25 0,0-1,0 1,0 0,0 0,0 0,0-1,25 1,-25 0,0 0,0 0,0-1,0 1,0 0,0 0,0 0,0-1</inkml:trace>
  <inkml:trace contextRef="#ctx0" brushRef="#br0" timeOffset="-70741.85">5655 16669,'0'25,"-24"-25,24-25,0 0,24 25,-24-25,0 50,-24-25,-1 0,25 25,-25-25,25 25,0-1,0 1,0 0,0 0,0 0,0-1,25-24,0 0,-1 0,1-24,-25-1,25 25,-25-25,25 0,-25 0,25 1,-25-1,0 0,0 0,0 0,0 1,0 48,0 1,0 0,0 0,0 0,0-1,0 1,0 0,0 0,0 0,0-1,0 1,0 0,24 0,-24 0,0-1,0 1,0 0,0 0</inkml:trace>
  <inkml:trace contextRef="#ctx0" brushRef="#br0" timeOffset="-70561.78">5978 16867,'-25'0,"25"-25,0 1</inkml:trace>
  <inkml:trace contextRef="#ctx0" brushRef="#br0" timeOffset="-69998.57">6127 16619,'-25'0,"25"-25,0 1,25 24,-25-25,25 0,-1 25,-24-25,25 25,0-25,0 25,0 0,-1 0,-24 25,0 0,0 0,0 0,0-1,0 1,0 0,-24 0,24 0,-25-1,0 1,25 25,-25-25,0-1,25 1,-24 0,24 0,-25-25,25 25,0-1,25-24,-1-24,1 24,0 0,-25-25,25 25,0 0,-1-25,1 25,0-25,0 25,0-25,-1 25,1 0,-25-24</inkml:trace>
  <inkml:trace contextRef="#ctx0" brushRef="#br0" timeOffset="-67585.53">6722 16446,'0'0</inkml:trace>
  <inkml:trace contextRef="#ctx0" brushRef="#br0" timeOffset="-67321.76">6722 16446,'0'-25</inkml:trace>
  <inkml:trace contextRef="#ctx0" brushRef="#br0" timeOffset="-65457.71">6722 16396,'0'25</inkml:trace>
  <inkml:trace contextRef="#ctx0" brushRef="#br0" timeOffset="-65037.82">6772 16396,'0'25,"-25"-25,25 25,-25-1,25 1,0 0,-25 0,25 0,-25-1,25 1,0 25,-24-25,24-1,0 1,-25-25,25 25,0 0,0 0,0-1</inkml:trace>
  <inkml:trace contextRef="#ctx0" brushRef="#br0" timeOffset="-64817.19">6598 16495,'0'0,"0"25,25 0,0 0,-25-1,24-24,-24 25,25 0,0 0,0 0,-25-1,25 1,-25 0,24-25,-24 25,25 0</inkml:trace>
  <inkml:trace contextRef="#ctx0" brushRef="#br0" timeOffset="-64581.14">6970 16421,'0'0,"0"-25,-25 25,25-25,0 50,25-25,-25 25,0 0,25-1,-25 1,0 0,25 0,-25 0,0 24,0-24,0 0,0 24,0-24</inkml:trace>
  <inkml:trace contextRef="#ctx0" brushRef="#br0" timeOffset="-64246.05">7218 16247,'0'0,"-25"0,25 25,-24-25,24 25,-25-1,25 1,0 0,0 0,0 0,0 0,0 24,0-24,0 0,0 0,25-1,-1 1,-24 0,25 0,0 0,0-25,0 0,-1 0,1 0,-25-25,25 25,-25-25,25 0,-25 0,0 1,0-1,0-25,0 25,-25 1,25-1,-25 0,0 0,1 0,-1 0,0 25,0-24,0-1,1 0,-1 25</inkml:trace>
  <inkml:trace contextRef="#ctx0" brushRef="#br0" timeOffset="-63833.82">7094 15850,'0'-25,"-25"25,25-24,0-1,25 25,-25-25,25 25,-25-25,25 25,0-25,-1 25,1 25,-25 0,25 0,-25 0,0-1,0 1,25 0,-25 0,25 0,-25-1,24 1,1-25,-25 25,25-25,-25 25,25-25,-25 25,25-1,-25 1,-25 0,0-25,25 25,-25-25,25 25,-25-25</inkml:trace>
  <inkml:trace contextRef="#ctx0" brushRef="#br0" timeOffset="-63484.85">7739 15974,'0'-25,"25"1,0-1,-1 25,1-25,0 0,0 25,0-25,-1 25,1-24,0 24,0-25,0 25</inkml:trace>
  <inkml:trace contextRef="#ctx0" brushRef="#br0" timeOffset="-63230.42">7913 15850,'-25'0,"25"25,0 0,25-25,-25 25,24-25,-24 24,25 1,-25 0,25 0,0-25,-25 25,25-1,-25 1,25 0,-25 0,0 0,0-1,0 1,0 0,0 0,-25-25,25 25,-25-1,0 1,0-25,0 25,1 0,-1-25,-25 0,25 25,1-25,-1 0,0 0</inkml:trace>
  <inkml:trace contextRef="#ctx0" brushRef="#br0" timeOffset="-56418.92">13022 16917,'0'-25,"0"0,0 0,0 1,0-1,0 0,0 50,0 0,0-1,0 1,0 0,0 0,0 24,25-24,-25 0,0 0,0 0,0 24,0-24,0 0,0 0,25-1,-25 1,0 0,0 0,25-25,-25-25,0 0,25 25,-25-25,0 1,0-1,24 0,-24 0,25 0,-25 1,0-1,25 25,0 25,-25-1,25-24,-25 25,25 0,-25 0,24 0,1-1,-25 1,25 0,0 0,0 0,-1-1,-24 1,25-25,0 25,0-25,0 0,-25-25,0 0,24 1,-24-1,0-25,0 25,0-24,-24 24,24-25,0 26,-25-26,25 25,0-24,-25-1,25 25,-25-24,25 24,0 0,-25-25,25 26,0-1</inkml:trace>
  <inkml:trace contextRef="#ctx0" brushRef="#br0" timeOffset="-56196.47">13370 16470,'0'0,"-25"0,0-24,0 24,50 0,0 0,-25 24</inkml:trace>
  <inkml:trace contextRef="#ctx0" brushRef="#br0" timeOffset="-55904.24">14089 16991,'0'0,"-25"25,0-25,25-25,25 25,0-25,0 25,0 0,-1 0,1 0,0 0,0 0,0 0</inkml:trace>
  <inkml:trace contextRef="#ctx0" brushRef="#br0" timeOffset="-55751.38">14089 17165,'0'0,"-25"0,0 0,1 0,24 25,-25-25,25-25,25 25,-1-25,1 25,0 0,0-25,24 25,-24 0,25-25,-1 25</inkml:trace>
  <inkml:trace contextRef="#ctx0" brushRef="#br0" timeOffset="-55122.47">14808 16718,'0'-24,"-24"24,24-25,0 0,0 0,-25 0,25 1,0-1,0 50,0-1,0 1,25 0,-25 0,0 0,0 24,0-24,0 25,24-1,-24-24,0 25,0-26,25 26,-25-25,0 0,25-1,-25 1,0 0,25-25,0 0,-25-25,24 25,-24-25,0 1,25-1,-25 0,0 0,0 0,25 1,-25-1,0 0,0 0,0 0,0 1,0 48,0 1,0 0,0 0,25 0,-25-1,25 1,-25 0,24-25,-24 25,25 0,0-25,-25 24,25-24,0 0,-1 0,1 0,-25-24,25 24,0-25,-25 0,25 0,-25 0,24 1,-24-1,25 0,-25-25,0 26,0-26,0 0,0 26,0-26,0 0,0 26,0-26,-25 25,25 0,0 1,-24-1,24 0</inkml:trace>
  <inkml:trace contextRef="#ctx0" brushRef="#br0" timeOffset="-54768.92">14734 17413,'-25'25,"0"-25,25 24,-24-24,48 0,1 0,0 0,0-24,0 24,24 0,-24 0,25 0,-26-25,26 25,0 0,-1 0,1-25,-1 25,1 0,0 0,-1-25,-24 25,25 0,-1-25,-24 25,0 0,25 0,-26-24,1 24,0 0,-25-25,-25 25,25 25,-25-25</inkml:trace>
  <inkml:trace contextRef="#ctx0" brushRef="#br0" timeOffset="-54329.07">15131 17562,'0'0,"0"-25,-25 25,25-25,0 50,0 0,0 0,0-1,0 1,0 0,0 0,-25 0,25-1,0 1,0 25,0-25,0-1,0 1,0 0,0 0,25 24,-25-24,0 0,0 0,25 0,-25-1,25 1,-25 0,24 0,-24 0,25-25,0 0,-25 24,25-24,0 0,-1 0,1 0,0 0,0 0,0 0,0-24,-1-1,-24 0,0 0</inkml:trace>
  <inkml:trace contextRef="#ctx0" brushRef="#br0" timeOffset="-54065.16">15056 17859,'0'0,"-49"0,-1 0,25 0,-24 0,24 0,0 0,0 0,1 0,48 0,1 0,0 0,0-24,0 24,24 0,-24 0,25 0,-1 0,1-25,-1 25,1 0,0 0,-1-25,1 25,0 0,-1 0,-24-25,25 25,-26 0,1 0,0 0,0 0,-25-25,25 25,-50 0,0 0,0 0</inkml:trace>
  <inkml:trace contextRef="#ctx0" brushRef="#br0" timeOffset="-53165.43">16297 17363,'-25'0,"25"-25,25 25,-25 25,24-25,-24 25,0 0,0 0,0-1,0 1,0 0,-24-25,24 25,-25 0,25 0,-25-25,0 24</inkml:trace>
  <inkml:trace contextRef="#ctx0" brushRef="#br0" timeOffset="-52202.01">17512 17487,'-25'0,"25"-25,-25 25,25-24,-24 48,24 1,0 0,0 0,-25-25,25 50,0-26,0 1,0 0,0 25,0-26,-25 1,25 25,0-25,25 24,-25-24,0 25,0-26,25 1,-25 25,0-25,24-1,-24 1,25 0,0 0,0 0,0-25,-25 24,25-24,-1 0,1 0,0 0,0 0,0-24,-1 24,-24-25</inkml:trace>
  <inkml:trace contextRef="#ctx0" brushRef="#br0" timeOffset="-51938.14">17314 17934,'-25'0,"0"0,25-25,25 25,0 0,-1 0,1 0,0-25,0 25,0 0,24 0,-24 0,0-25,0 25,0 0,-1 0,1 0,0 0</inkml:trace>
  <inkml:trace contextRef="#ctx0" brushRef="#br0" timeOffset="-51637.84">18157 17859,'-25'0,"50"0,0 0,0 0,-1 0,1 0,0 0,0-24,0 24,-1 0,1 0,0 0,0 0,0 0,-1 0,1 0,0 0</inkml:trace>
  <inkml:trace contextRef="#ctx0" brushRef="#br0" timeOffset="-51422.1">18132 18058,'0'0,"25"0,0 0,0 0,-1 0,26-25,-25 25,0 0,24 0,-24-25,25 25,-1 0,-24 0,25-25,-25 25,-1 0,1 0,0 0,0 0,0 0</inkml:trace>
  <inkml:trace contextRef="#ctx0" brushRef="#br0" timeOffset="-47169.76">19496 17810,'0'-25,"-24"25,-1 0,25-25,-25 25,25-25,0 1,25 24,-25-25,25 25,-1-25,1 25,0 0,-25-25,25 25,0 0,0 25,-1 0,-24 0,0-1,-24 1,24 0,0 0,-25 0,0-1,25 1,-25-25,25 25,-25-25,25 25,25-25,-25 25,25-25,0 0,0 24,-1-24,1 0,-25 25,25 0,0-25,0 25,-25 0,24-25,-24 24,0 1,0 0,-24 0,24 0,-25-25,0 24,0-24,0 25,1-25,-1 0,-25 25,25-25,0 0,1 0,-26 0,25 0,0 0,1 0,-1 0,50 0,-1 0</inkml:trace>
  <inkml:trace contextRef="#ctx0" brushRef="#br0" timeOffset="-47006.47">19918 18083,'0'0,"25"0,0-25,-25 0,0 50</inkml:trace>
  <inkml:trace contextRef="#ctx0" brushRef="#br0" timeOffset="-46524.21">20489 17735,'0'0,"0"-24,-25-1,0 25,25-25,-25 25,0 0,25 25,-24-25,-1 0,25 25,-25-1,0-24,0 25,25 0,-24-25,24 25,-25 0,25-1,0 1,25 0,-1-25,1 0,0 0,0 0,-25-25,25 25,-1 0,-24-25,25 25,-25-24,25 24,-25-25,25 25,-25-25,0 0,25 25,-25 25,0 0,0 0,0-1,0 1,0 0,0 0,0 0,24-1,-24 1,0 0,0 0,25 0,-25-1,25 1</inkml:trace>
  <inkml:trace contextRef="#ctx0" brushRef="#br0" timeOffset="-46134.94">20910 17686,'0'0,"-24"0,-1-25,0 25,0 0,0 0,1 0,-1 25,0 0,0-25,25 24,-25 1,25 0,0 0,25 0,0-1,0-24,0 0,-1 0,1 0,0-24,0 24,0-25,-1 25,1-25,0 0,-25 0,25 25,-25-24,25-1,-25 50,0-1,0 1,0 0,0 0,0 24,0-24,0 0,0 25,0-26,0 26,0-25,0 0,24 24,-24-24,0 0,25 0,-25-1,25 1,0 0,0-25</inkml:trace>
  <inkml:trace contextRef="#ctx0" brushRef="#br0" timeOffset="-45923.06">21654 17686,'0'0,"-24"-25,-1 50,0 0,0-1,25 1,-25 0,1 0,24 24,-25-24,0 25,25-25,-25 24,25-24,0 25,0-26,0 1,0 0,0 0,0 0</inkml:trace>
  <inkml:trace contextRef="#ctx0" brushRef="#br0" timeOffset="-45707.13">21382 17785,'0'0,"-25"-25,0 0,25 50,25 0,-25 0,0 0,25-1,-1 1,-24 0,25 0,0 0,0-1,0 26,-1-25,26 0,-25-1,0 26,-1-25,1-25,0 25,0-1,0-24,0 25</inkml:trace>
  <inkml:trace contextRef="#ctx0" brushRef="#br0" timeOffset="-45481.87">22002 17760,'0'0,"0"-25,-25 25,25-24,0 48,25-24,-25 25,0 0,0 0,25 0,-25-1,0 26,0-25,24 24,-24-24,0 25,0-25,0 24,0-24,0 25,0-26,25 1,-25 0</inkml:trace>
  <inkml:trace contextRef="#ctx0" brushRef="#br0" timeOffset="-45165.39">22399 17735,'0'0,"0"-24,-25 24,25-25,-25 50,0-1,25 1,0 0,-25 0,25 24,0-24,0 25,0-25,0 24,0 1,25-25,-25 24,25-24,0 25,0-26,-1 1,1-25,0 25,0-25,0 25,-1-25,26 0,-25 0,-25-25,25 25,-1 0,-24-25,25 0,-25 1,0-1,0 0,0 0,0 0,-25 1,1-26,24 25,-25 0,0-24,-25 24,26 0,-1 0,0 1,0 24,0-25</inkml:trace>
  <inkml:trace contextRef="#ctx0" brushRef="#br0" timeOffset="-44666.05">22275 16991,'0'0,"-25"0,25-25,0 1,25 24,-1-25,1 25,0 0,0 0,0 0,-1 0,1 0,0 25,0-25,0 0,-25 24,-25 1,0 0,25 0,-25-25,25 25,-25-1,25 1,0 0,0 0,25 0,0-1,0 26,0-25,-1 0,26-1,-25 26,0-25,-1 0,1-25,0 24,0 1,0-25,-25 25,-25-25,0 0,0 0,0 0,1 0,-1 0,0 0,0 0,0-25,1 25</inkml:trace>
  <inkml:trace contextRef="#ctx0" brushRef="#br0" timeOffset="-44293.14">23316 17934,'0'-25,"0"0,0 0,-24 1,24-1,-25 0,0 25,0 0,0-25,1 25,-1 0,0 0,0 25,0-25,25 25,0 0,0-1,25 26,-25-25,25 0,0-1,0 26,-1-25,1 0,-25-1,25 1,0 0,-25 0,25 0,-25-1,-25-24,0 0,0 0,0 0,1 0,-1 0,0-24,0 24</inkml:trace>
  <inkml:trace contextRef="#ctx0" brushRef="#br0" timeOffset="-43814.13">20637 18728,'-24'0,"24"-25,-25 25,25-25,25 25,-1 0,1 0,0-25,0 25,25 0,-26 0,26 0,0 0,-1 0,26 0,-26-25,1 25,24 0,-24 0,24-24,-24 24,24 0,-24 0,-1 0,-24 0,25-25,-25 25,-1 0,1 0</inkml:trace>
  <inkml:trace contextRef="#ctx0" brushRef="#br0" timeOffset="-43609.74">20836 18728,'0'0,"-50"0,26 0,-26 0,25 0,0 0,25-25,25 25,0 0,25 0,-26 0,26 0,0 0,-1 0,26 0,-26 0,26 0,-26 0,26 0,-26 0,26-25,-26 25,1 0,-1 0,-24 0,25 0,-25 0,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1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customXml" Target="../ink/ink3.xml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wmf"/><Relationship Id="rId14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3" Type="http://schemas.openxmlformats.org/officeDocument/2006/relationships/image" Target="../media/image52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1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22.png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customXml" Target="../ink/ink2.xml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Relationship Id="rId1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17 (S2,L17): </a:t>
            </a:r>
            <a:endParaRPr lang="en-US" sz="2800" b="1" dirty="0"/>
          </a:p>
          <a:p>
            <a:pPr algn="ctr"/>
            <a:r>
              <a:rPr lang="en-US" sz="2800" b="1" dirty="0"/>
              <a:t>Tutorial 5/Engineering Problems</a:t>
            </a:r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1"/>
            <a:ext cx="44655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05852"/>
              </p:ext>
            </p:extLst>
          </p:nvPr>
        </p:nvGraphicFramePr>
        <p:xfrm>
          <a:off x="228318" y="620688"/>
          <a:ext cx="890254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1244520" progId="Equation.DSMT4">
                  <p:embed/>
                </p:oleObj>
              </mc:Choice>
              <mc:Fallback>
                <p:oleObj name="Equation" r:id="rId2" imgW="5918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318" y="620688"/>
                        <a:ext cx="890254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492896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1648"/>
              </p:ext>
            </p:extLst>
          </p:nvPr>
        </p:nvGraphicFramePr>
        <p:xfrm>
          <a:off x="4999709" y="2708920"/>
          <a:ext cx="31511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709" y="2708920"/>
                        <a:ext cx="3151188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848849"/>
              </p:ext>
            </p:extLst>
          </p:nvPr>
        </p:nvGraphicFramePr>
        <p:xfrm>
          <a:off x="4161" y="2852936"/>
          <a:ext cx="3452539" cy="65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41200" progId="Equation.DSMT4">
                  <p:embed/>
                </p:oleObj>
              </mc:Choice>
              <mc:Fallback>
                <p:oleObj name="Equation" r:id="rId6" imgW="12697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" y="2852936"/>
                        <a:ext cx="3452539" cy="65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90383"/>
              </p:ext>
            </p:extLst>
          </p:nvPr>
        </p:nvGraphicFramePr>
        <p:xfrm>
          <a:off x="32823" y="5013176"/>
          <a:ext cx="49720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469800" progId="Equation.DSMT4">
                  <p:embed/>
                </p:oleObj>
              </mc:Choice>
              <mc:Fallback>
                <p:oleObj name="Equation" r:id="rId8" imgW="18288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3" y="5013176"/>
                        <a:ext cx="49720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264"/>
              </p:ext>
            </p:extLst>
          </p:nvPr>
        </p:nvGraphicFramePr>
        <p:xfrm>
          <a:off x="6876255" y="5373216"/>
          <a:ext cx="159390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69800" progId="Equation.DSMT4">
                  <p:embed/>
                </p:oleObj>
              </mc:Choice>
              <mc:Fallback>
                <p:oleObj name="Equation" r:id="rId10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6255" y="5373216"/>
                        <a:ext cx="159390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5004048" y="5517232"/>
            <a:ext cx="165618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98573"/>
              </p:ext>
            </p:extLst>
          </p:nvPr>
        </p:nvGraphicFramePr>
        <p:xfrm>
          <a:off x="31335" y="3573016"/>
          <a:ext cx="5486401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507960" progId="Equation.DSMT4">
                  <p:embed/>
                </p:oleObj>
              </mc:Choice>
              <mc:Fallback>
                <p:oleObj name="Equation" r:id="rId12" imgW="20192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5" y="3573016"/>
                        <a:ext cx="5486401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83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507894"/>
              </p:ext>
            </p:extLst>
          </p:nvPr>
        </p:nvGraphicFramePr>
        <p:xfrm>
          <a:off x="228318" y="620688"/>
          <a:ext cx="890254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1244520" progId="Equation.DSMT4">
                  <p:embed/>
                </p:oleObj>
              </mc:Choice>
              <mc:Fallback>
                <p:oleObj name="Equation" r:id="rId2" imgW="5918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318" y="620688"/>
                        <a:ext cx="890254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852936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76489"/>
              </p:ext>
            </p:extLst>
          </p:nvPr>
        </p:nvGraphicFramePr>
        <p:xfrm>
          <a:off x="784225" y="3086100"/>
          <a:ext cx="37623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086100"/>
                        <a:ext cx="37623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21833"/>
              </p:ext>
            </p:extLst>
          </p:nvPr>
        </p:nvGraphicFramePr>
        <p:xfrm>
          <a:off x="1812737" y="4581128"/>
          <a:ext cx="27320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69800" progId="Equation.DSMT4">
                  <p:embed/>
                </p:oleObj>
              </mc:Choice>
              <mc:Fallback>
                <p:oleObj name="Equation" r:id="rId6" imgW="1371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2737" y="4581128"/>
                        <a:ext cx="27320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85459"/>
              </p:ext>
            </p:extLst>
          </p:nvPr>
        </p:nvGraphicFramePr>
        <p:xfrm>
          <a:off x="5535613" y="4581525"/>
          <a:ext cx="31115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469800" progId="Equation.DSMT4">
                  <p:embed/>
                </p:oleObj>
              </mc:Choice>
              <mc:Fallback>
                <p:oleObj name="Equation" r:id="rId8" imgW="15620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4581525"/>
                        <a:ext cx="31115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563888" y="3933056"/>
            <a:ext cx="4608512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26874"/>
              </p:ext>
            </p:extLst>
          </p:nvPr>
        </p:nvGraphicFramePr>
        <p:xfrm>
          <a:off x="2268488" y="5733256"/>
          <a:ext cx="367240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8488" y="5733256"/>
                        <a:ext cx="367240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990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57353"/>
              </p:ext>
            </p:extLst>
          </p:nvPr>
        </p:nvGraphicFramePr>
        <p:xfrm>
          <a:off x="288317" y="1268760"/>
          <a:ext cx="8567365" cy="1086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080" imgH="685800" progId="Equation.DSMT4">
                  <p:embed/>
                </p:oleObj>
              </mc:Choice>
              <mc:Fallback>
                <p:oleObj name="Equation" r:id="rId2" imgW="5410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317" y="1268760"/>
                        <a:ext cx="8567365" cy="1086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780928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63359"/>
              </p:ext>
            </p:extLst>
          </p:nvPr>
        </p:nvGraphicFramePr>
        <p:xfrm>
          <a:off x="3491880" y="3140968"/>
          <a:ext cx="16901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880" y="3140968"/>
                        <a:ext cx="169018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97180"/>
              </p:ext>
            </p:extLst>
          </p:nvPr>
        </p:nvGraphicFramePr>
        <p:xfrm>
          <a:off x="3727450" y="4869160"/>
          <a:ext cx="16891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44240" progId="Equation.DSMT4">
                  <p:embed/>
                </p:oleObj>
              </mc:Choice>
              <mc:Fallback>
                <p:oleObj name="Equation" r:id="rId6" imgW="8254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869160"/>
                        <a:ext cx="16891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31075"/>
              </p:ext>
            </p:extLst>
          </p:nvPr>
        </p:nvGraphicFramePr>
        <p:xfrm>
          <a:off x="3779912" y="4005064"/>
          <a:ext cx="13985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457200" progId="Equation.DSMT4">
                  <p:embed/>
                </p:oleObj>
              </mc:Choice>
              <mc:Fallback>
                <p:oleObj name="Equation" r:id="rId8" imgW="761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005064"/>
                        <a:ext cx="139858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7001"/>
              </p:ext>
            </p:extLst>
          </p:nvPr>
        </p:nvGraphicFramePr>
        <p:xfrm>
          <a:off x="1547664" y="6021288"/>
          <a:ext cx="1455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177480" progId="Equation.DSMT4">
                  <p:embed/>
                </p:oleObj>
              </mc:Choice>
              <mc:Fallback>
                <p:oleObj name="Equation" r:id="rId10" imgW="7110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021288"/>
                        <a:ext cx="14557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16488"/>
              </p:ext>
            </p:extLst>
          </p:nvPr>
        </p:nvGraphicFramePr>
        <p:xfrm>
          <a:off x="3475038" y="5708650"/>
          <a:ext cx="19240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482400" progId="Equation.DSMT4">
                  <p:embed/>
                </p:oleObj>
              </mc:Choice>
              <mc:Fallback>
                <p:oleObj name="Equation" r:id="rId12" imgW="9396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5708650"/>
                        <a:ext cx="19240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96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229600" cy="1143000"/>
          </a:xfrm>
        </p:spPr>
        <p:txBody>
          <a:bodyPr/>
          <a:lstStyle/>
          <a:p>
            <a:r>
              <a:rPr lang="en-US" b="1" dirty="0"/>
              <a:t>Engineering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8582024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201" y="229103"/>
            <a:ext cx="9144000" cy="20882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“Cooling Watermelons”</a:t>
            </a:r>
            <a:endParaRPr lang="en-IN" sz="44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377915"/>
            <a:ext cx="3379908" cy="450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0407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8817"/>
              </p:ext>
            </p:extLst>
          </p:nvPr>
        </p:nvGraphicFramePr>
        <p:xfrm>
          <a:off x="12073" y="548680"/>
          <a:ext cx="902100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7600" imgH="914400" progId="Equation.DSMT4">
                  <p:embed/>
                </p:oleObj>
              </mc:Choice>
              <mc:Fallback>
                <p:oleObj name="Equation" r:id="rId2" imgW="5727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73" y="548680"/>
                        <a:ext cx="902100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564904"/>
            <a:ext cx="9144000" cy="720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27784" y="2996952"/>
            <a:ext cx="129614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627784" y="5946576"/>
            <a:ext cx="1512168" cy="72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2951820" y="4365104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75856" y="5013176"/>
            <a:ext cx="0" cy="9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  <a:endCxn id="8" idx="2"/>
          </p:cNvCxnSpPr>
          <p:nvPr/>
        </p:nvCxnSpPr>
        <p:spPr>
          <a:xfrm flipV="1">
            <a:off x="3275856" y="35730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6"/>
          </p:cNvCxnSpPr>
          <p:nvPr/>
        </p:nvCxnSpPr>
        <p:spPr>
          <a:xfrm flipH="1">
            <a:off x="3599892" y="4689140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22556" y="4504474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W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7011619" y="2915652"/>
            <a:ext cx="98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=2.5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476783"/>
              </p:ext>
            </p:extLst>
          </p:nvPr>
        </p:nvGraphicFramePr>
        <p:xfrm>
          <a:off x="6781260" y="3362858"/>
          <a:ext cx="1444833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1260" y="3362858"/>
                        <a:ext cx="1444833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70600"/>
              </p:ext>
            </p:extLst>
          </p:nvPr>
        </p:nvGraphicFramePr>
        <p:xfrm>
          <a:off x="6536324" y="3927492"/>
          <a:ext cx="1934706" cy="87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6324" y="3927492"/>
                        <a:ext cx="1934706" cy="87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443838"/>
              </p:ext>
            </p:extLst>
          </p:nvPr>
        </p:nvGraphicFramePr>
        <p:xfrm>
          <a:off x="5576539" y="5013176"/>
          <a:ext cx="3296069" cy="4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03040" progId="Equation.DSMT4">
                  <p:embed/>
                </p:oleObj>
              </mc:Choice>
              <mc:Fallback>
                <p:oleObj name="Equation" r:id="rId8" imgW="1434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6539" y="5013176"/>
                        <a:ext cx="3296069" cy="4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8237"/>
              </p:ext>
            </p:extLst>
          </p:nvPr>
        </p:nvGraphicFramePr>
        <p:xfrm>
          <a:off x="6418953" y="5589240"/>
          <a:ext cx="1853681" cy="35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03040" progId="Equation.DSMT4">
                  <p:embed/>
                </p:oleObj>
              </mc:Choice>
              <mc:Fallback>
                <p:oleObj name="Equation" r:id="rId10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8953" y="5589240"/>
                        <a:ext cx="1853681" cy="35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107280" y="3286080"/>
              <a:ext cx="8286840" cy="3456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7920" y="3276720"/>
                <a:ext cx="8305560" cy="347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77657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5991"/>
              </p:ext>
            </p:extLst>
          </p:nvPr>
        </p:nvGraphicFramePr>
        <p:xfrm>
          <a:off x="12073" y="548680"/>
          <a:ext cx="902100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7600" imgH="914400" progId="Equation.DSMT4">
                  <p:embed/>
                </p:oleObj>
              </mc:Choice>
              <mc:Fallback>
                <p:oleObj name="Equation" r:id="rId2" imgW="5727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73" y="548680"/>
                        <a:ext cx="902100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564904"/>
            <a:ext cx="9144000" cy="720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27784" y="2996952"/>
            <a:ext cx="129614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627784" y="5946576"/>
            <a:ext cx="1512168" cy="72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2951820" y="4365104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75856" y="5013176"/>
            <a:ext cx="0" cy="9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  <a:endCxn id="8" idx="2"/>
          </p:cNvCxnSpPr>
          <p:nvPr/>
        </p:nvCxnSpPr>
        <p:spPr>
          <a:xfrm flipV="1">
            <a:off x="3275856" y="35730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6"/>
          </p:cNvCxnSpPr>
          <p:nvPr/>
        </p:nvCxnSpPr>
        <p:spPr>
          <a:xfrm flipH="1">
            <a:off x="3599892" y="4689140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22556" y="4504474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W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7011619" y="2915652"/>
            <a:ext cx="98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=2.5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48879"/>
              </p:ext>
            </p:extLst>
          </p:nvPr>
        </p:nvGraphicFramePr>
        <p:xfrm>
          <a:off x="6781260" y="3362858"/>
          <a:ext cx="1444833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1260" y="3362858"/>
                        <a:ext cx="1444833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46487"/>
              </p:ext>
            </p:extLst>
          </p:nvPr>
        </p:nvGraphicFramePr>
        <p:xfrm>
          <a:off x="6536324" y="3927492"/>
          <a:ext cx="1934706" cy="87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6324" y="3927492"/>
                        <a:ext cx="1934706" cy="87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27650"/>
              </p:ext>
            </p:extLst>
          </p:nvPr>
        </p:nvGraphicFramePr>
        <p:xfrm>
          <a:off x="5605463" y="4984750"/>
          <a:ext cx="32369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5463" y="4984750"/>
                        <a:ext cx="32369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02924"/>
              </p:ext>
            </p:extLst>
          </p:nvPr>
        </p:nvGraphicFramePr>
        <p:xfrm>
          <a:off x="6418953" y="5589240"/>
          <a:ext cx="1853681" cy="35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03040" progId="Equation.DSMT4">
                  <p:embed/>
                </p:oleObj>
              </mc:Choice>
              <mc:Fallback>
                <p:oleObj name="Equation" r:id="rId10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8953" y="5589240"/>
                        <a:ext cx="1853681" cy="35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37074"/>
              </p:ext>
            </p:extLst>
          </p:nvPr>
        </p:nvGraphicFramePr>
        <p:xfrm>
          <a:off x="24082" y="2891284"/>
          <a:ext cx="1803291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82" y="2891284"/>
                        <a:ext cx="1803291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30511"/>
              </p:ext>
            </p:extLst>
          </p:nvPr>
        </p:nvGraphicFramePr>
        <p:xfrm>
          <a:off x="66675" y="3848100"/>
          <a:ext cx="27066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241200" progId="Equation.DSMT4">
                  <p:embed/>
                </p:oleObj>
              </mc:Choice>
              <mc:Fallback>
                <p:oleObj name="Equation" r:id="rId14" imgW="175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75" y="3848100"/>
                        <a:ext cx="270668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05524"/>
              </p:ext>
            </p:extLst>
          </p:nvPr>
        </p:nvGraphicFramePr>
        <p:xfrm>
          <a:off x="176921" y="4689140"/>
          <a:ext cx="2285292" cy="123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812520" progId="Equation.DSMT4">
                  <p:embed/>
                </p:oleObj>
              </mc:Choice>
              <mc:Fallback>
                <p:oleObj name="Equation" r:id="rId16" imgW="15112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1" y="4689140"/>
                        <a:ext cx="2285292" cy="1230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00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629197"/>
              </p:ext>
            </p:extLst>
          </p:nvPr>
        </p:nvGraphicFramePr>
        <p:xfrm>
          <a:off x="323528" y="1052736"/>
          <a:ext cx="6768752" cy="4864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351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0110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7598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2547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5444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725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57724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8397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64754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95521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50274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81195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3819030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420888"/>
            <a:ext cx="9144000" cy="20882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Tutorial 5 (Continued)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15468212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469800" progId="Equation.DSMT4">
                  <p:embed/>
                </p:oleObj>
              </mc:Choice>
              <mc:Fallback>
                <p:oleObj name="Equation" r:id="rId3" imgW="180324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3">
            <a:extLst>
              <a:ext uri="{FF2B5EF4-FFF2-40B4-BE49-F238E27FC236}">
                <a16:creationId xmlns:a16="http://schemas.microsoft.com/office/drawing/2014/main" id="{D7C4C42D-59A8-9F31-B41B-94B4003C06B5}"/>
              </a:ext>
            </a:extLst>
          </p:cNvPr>
          <p:cNvSpPr/>
          <p:nvPr/>
        </p:nvSpPr>
        <p:spPr>
          <a:xfrm>
            <a:off x="4082521" y="4363123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Right Arrow 27">
            <a:extLst>
              <a:ext uri="{FF2B5EF4-FFF2-40B4-BE49-F238E27FC236}">
                <a16:creationId xmlns:a16="http://schemas.microsoft.com/office/drawing/2014/main" id="{F55CA393-4534-4A9C-B771-3ACD5D97861C}"/>
              </a:ext>
            </a:extLst>
          </p:cNvPr>
          <p:cNvSpPr/>
          <p:nvPr/>
        </p:nvSpPr>
        <p:spPr>
          <a:xfrm>
            <a:off x="2368044" y="3283249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213322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 to 2</a:t>
            </a:r>
            <a:endParaRPr lang="en-IN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608361" y="1412776"/>
          <a:ext cx="3118425" cy="7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8361" y="1412776"/>
                        <a:ext cx="3118425" cy="73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92080" y="2287576"/>
          <a:ext cx="2292612" cy="94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2287576"/>
                        <a:ext cx="2292612" cy="94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351338" y="3462338"/>
          <a:ext cx="363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462338"/>
                        <a:ext cx="3632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16186" y="458112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 to 3</a:t>
            </a:r>
            <a:endParaRPr lang="en-IN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355976" y="4581128"/>
          <a:ext cx="3117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3117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460875" y="5661025"/>
          <a:ext cx="3411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241200" progId="Equation.DSMT4">
                  <p:embed/>
                </p:oleObj>
              </mc:Choice>
              <mc:Fallback>
                <p:oleObj name="Equation" r:id="rId11" imgW="1180800" imgH="241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661025"/>
                        <a:ext cx="3411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57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3 to 1</a:t>
            </a:r>
            <a:endParaRPr lang="en-IN" sz="2800" dirty="0"/>
          </a:p>
        </p:txBody>
      </p:sp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616333" y="1184906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32300" y="2246313"/>
          <a:ext cx="2443956" cy="12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300" y="2246313"/>
                        <a:ext cx="2443956" cy="125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9512" y="3425087"/>
          <a:ext cx="5005536" cy="20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760" imgH="863280" progId="Equation.DSMT4">
                  <p:embed/>
                </p:oleObj>
              </mc:Choice>
              <mc:Fallback>
                <p:oleObj name="Equation" r:id="rId5" imgW="2120760" imgH="863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5087"/>
                        <a:ext cx="5005536" cy="203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5933" y="5094476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04248" y="3645024"/>
          <a:ext cx="1351901" cy="16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876240" progId="Equation.DSMT4">
                  <p:embed/>
                </p:oleObj>
              </mc:Choice>
              <mc:Fallback>
                <p:oleObj name="Equation" r:id="rId7" imgW="736560" imgH="876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248" y="3645024"/>
                        <a:ext cx="1351901" cy="1610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783388" y="5418138"/>
          <a:ext cx="12493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876240" progId="Equation.DSMT4">
                  <p:embed/>
                </p:oleObj>
              </mc:Choice>
              <mc:Fallback>
                <p:oleObj name="Equation" r:id="rId9" imgW="761760" imgH="876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418138"/>
                        <a:ext cx="12493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868144" y="5301208"/>
            <a:ext cx="32758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41388" y="5464175"/>
          <a:ext cx="2543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469800" progId="Equation.DSMT4">
                  <p:embed/>
                </p:oleObj>
              </mc:Choice>
              <mc:Fallback>
                <p:oleObj name="Equation" r:id="rId11" imgW="105408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1388" y="5464175"/>
                        <a:ext cx="25431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4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84040"/>
              </p:ext>
            </p:extLst>
          </p:nvPr>
        </p:nvGraphicFramePr>
        <p:xfrm>
          <a:off x="251520" y="980728"/>
          <a:ext cx="8480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431640" progId="Equation.DSMT4">
                  <p:embed/>
                </p:oleObj>
              </mc:Choice>
              <mc:Fallback>
                <p:oleObj name="Equation" r:id="rId2" imgW="3848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48042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0" t="31349" r="52812" b="42262"/>
          <a:stretch/>
        </p:blipFill>
        <p:spPr bwMode="auto">
          <a:xfrm>
            <a:off x="1204686" y="2293256"/>
            <a:ext cx="5480531" cy="214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3968" y="464567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28760" y="1625040"/>
              <a:ext cx="8706600" cy="5099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9400" y="1615680"/>
                <a:ext cx="8725320" cy="511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84221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55" y="188640"/>
            <a:ext cx="4001100" cy="20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7"/>
          <a:stretch/>
        </p:blipFill>
        <p:spPr bwMode="auto">
          <a:xfrm>
            <a:off x="3059832" y="2604966"/>
            <a:ext cx="4457600" cy="4325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619672" y="4005064"/>
            <a:ext cx="23762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133" y="3820398"/>
            <a:ext cx="10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iabatic</a:t>
            </a:r>
            <a:endParaRPr lang="en-IN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88024" y="2348880"/>
            <a:ext cx="0" cy="7920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5936" y="2021500"/>
            <a:ext cx="2244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sothermal expansion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88271"/>
              </p:ext>
            </p:extLst>
          </p:nvPr>
        </p:nvGraphicFramePr>
        <p:xfrm>
          <a:off x="5016041" y="2390832"/>
          <a:ext cx="545182" cy="5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041" y="2390832"/>
                        <a:ext cx="545182" cy="57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18006" y="4005064"/>
            <a:ext cx="0" cy="10081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71364"/>
              </p:ext>
            </p:extLst>
          </p:nvPr>
        </p:nvGraphicFramePr>
        <p:xfrm>
          <a:off x="5246688" y="4435475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435475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45093" y="5116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3823211" y="3284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023934" y="3100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36433"/>
              </p:ext>
            </p:extLst>
          </p:nvPr>
        </p:nvGraphicFramePr>
        <p:xfrm>
          <a:off x="586891" y="5734447"/>
          <a:ext cx="4441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622080" progId="Equation.DSMT4">
                  <p:embed/>
                </p:oleObj>
              </mc:Choice>
              <mc:Fallback>
                <p:oleObj name="Equation" r:id="rId7" imgW="2400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91" y="5734447"/>
                        <a:ext cx="444182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146779" y="5116542"/>
            <a:ext cx="0" cy="54470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23934" y="3284984"/>
            <a:ext cx="0" cy="23762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146779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36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60284"/>
              </p:ext>
            </p:extLst>
          </p:nvPr>
        </p:nvGraphicFramePr>
        <p:xfrm>
          <a:off x="6588224" y="1478927"/>
          <a:ext cx="2388928" cy="12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36480" imgH="812520" progId="Equation.DSMT4">
                  <p:embed/>
                </p:oleObj>
              </mc:Choice>
              <mc:Fallback>
                <p:oleObj name="Equation" r:id="rId9" imgW="153648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78927"/>
                        <a:ext cx="2388928" cy="126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89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6" grpId="0"/>
      <p:bldP spid="17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619672" y="1628800"/>
            <a:ext cx="3384376" cy="347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3491880" y="1988840"/>
            <a:ext cx="504056" cy="7920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09681"/>
              </p:ext>
            </p:extLst>
          </p:nvPr>
        </p:nvGraphicFramePr>
        <p:xfrm>
          <a:off x="4006699" y="1339875"/>
          <a:ext cx="5445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99" y="1339875"/>
                        <a:ext cx="5445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30287"/>
              </p:ext>
            </p:extLst>
          </p:nvPr>
        </p:nvGraphicFramePr>
        <p:xfrm>
          <a:off x="1393825" y="5100638"/>
          <a:ext cx="64785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20680" imgH="609480" progId="Equation.DSMT4">
                  <p:embed/>
                </p:oleObj>
              </mc:Choice>
              <mc:Fallback>
                <p:oleObj name="Equation" r:id="rId5" imgW="2920680" imgH="609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100638"/>
                        <a:ext cx="64785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311860" y="3501008"/>
            <a:ext cx="0" cy="5760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75912"/>
              </p:ext>
            </p:extLst>
          </p:nvPr>
        </p:nvGraphicFramePr>
        <p:xfrm>
          <a:off x="3155330" y="4077072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30" y="4077072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39783"/>
              </p:ext>
            </p:extLst>
          </p:nvPr>
        </p:nvGraphicFramePr>
        <p:xfrm>
          <a:off x="6228184" y="1412292"/>
          <a:ext cx="2044793" cy="43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8184" y="1412292"/>
                        <a:ext cx="2044793" cy="43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328900"/>
              </p:ext>
            </p:extLst>
          </p:nvPr>
        </p:nvGraphicFramePr>
        <p:xfrm>
          <a:off x="6084168" y="2011933"/>
          <a:ext cx="28098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812520" progId="Equation.DSMT4">
                  <p:embed/>
                </p:oleObj>
              </mc:Choice>
              <mc:Fallback>
                <p:oleObj name="Equation" r:id="rId11" imgW="1536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4168" y="2011933"/>
                        <a:ext cx="28098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1167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1712"/>
              </p:ext>
            </p:extLst>
          </p:nvPr>
        </p:nvGraphicFramePr>
        <p:xfrm>
          <a:off x="5940152" y="620688"/>
          <a:ext cx="240429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0152" y="620688"/>
                        <a:ext cx="240429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67744"/>
              </p:ext>
            </p:extLst>
          </p:nvPr>
        </p:nvGraphicFramePr>
        <p:xfrm>
          <a:off x="5940152" y="3645024"/>
          <a:ext cx="2749600" cy="70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36480" imgH="393480" progId="Equation.DSMT4">
                  <p:embed/>
                </p:oleObj>
              </mc:Choice>
              <mc:Fallback>
                <p:oleObj name="Equation" r:id="rId17" imgW="1536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45024"/>
                        <a:ext cx="2749600" cy="70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2778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438234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53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10249"/>
              </p:ext>
            </p:extLst>
          </p:nvPr>
        </p:nvGraphicFramePr>
        <p:xfrm>
          <a:off x="228318" y="620688"/>
          <a:ext cx="8902540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18040" imgH="1244520" progId="Equation.DSMT4">
                  <p:embed/>
                </p:oleObj>
              </mc:Choice>
              <mc:Fallback>
                <p:oleObj name="Equation" r:id="rId2" imgW="591804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318" y="620688"/>
                        <a:ext cx="8902540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852936"/>
            <a:ext cx="9144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23775"/>
              </p:ext>
            </p:extLst>
          </p:nvPr>
        </p:nvGraphicFramePr>
        <p:xfrm>
          <a:off x="2267744" y="3140968"/>
          <a:ext cx="41688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3140968"/>
                        <a:ext cx="416888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154265"/>
              </p:ext>
            </p:extLst>
          </p:nvPr>
        </p:nvGraphicFramePr>
        <p:xfrm>
          <a:off x="4211960" y="4590078"/>
          <a:ext cx="23764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28600" progId="Equation.DSMT4">
                  <p:embed/>
                </p:oleObj>
              </mc:Choice>
              <mc:Fallback>
                <p:oleObj name="Equation" r:id="rId6" imgW="723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590078"/>
                        <a:ext cx="23764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71600" y="4211796"/>
            <a:ext cx="302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ntropy change of the System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29880"/>
              </p:ext>
            </p:extLst>
          </p:nvPr>
        </p:nvGraphicFramePr>
        <p:xfrm>
          <a:off x="193675" y="5300663"/>
          <a:ext cx="32734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507960" progId="Equation.DSMT4">
                  <p:embed/>
                </p:oleObj>
              </mc:Choice>
              <mc:Fallback>
                <p:oleObj name="Equation" r:id="rId8" imgW="13842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5300663"/>
                        <a:ext cx="3273425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54142"/>
              </p:ext>
            </p:extLst>
          </p:nvPr>
        </p:nvGraphicFramePr>
        <p:xfrm>
          <a:off x="4676775" y="5503863"/>
          <a:ext cx="23717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57200" progId="Equation.DSMT4">
                  <p:embed/>
                </p:oleObj>
              </mc:Choice>
              <mc:Fallback>
                <p:oleObj name="Equation" r:id="rId10" imgW="10029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503863"/>
                        <a:ext cx="23717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62640" y="1607400"/>
              <a:ext cx="9037080" cy="5072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280" y="1598040"/>
                <a:ext cx="9055800" cy="509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968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10</TotalTime>
  <Words>864</Words>
  <Application>Microsoft Office PowerPoint</Application>
  <PresentationFormat>On-screen Show (4:3)</PresentationFormat>
  <Paragraphs>38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EASWARAN</cp:lastModifiedBy>
  <cp:revision>306</cp:revision>
  <dcterms:created xsi:type="dcterms:W3CDTF">2022-08-24T11:48:27Z</dcterms:created>
  <dcterms:modified xsi:type="dcterms:W3CDTF">2023-09-11T07:10:48Z</dcterms:modified>
</cp:coreProperties>
</file>